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image3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74" r:id="rId7"/>
    <p:sldId id="262" r:id="rId8"/>
    <p:sldId id="275" r:id="rId9"/>
    <p:sldId id="276" r:id="rId10"/>
    <p:sldId id="264" r:id="rId11"/>
    <p:sldId id="279" r:id="rId12"/>
    <p:sldId id="266" r:id="rId13"/>
    <p:sldId id="280" r:id="rId14"/>
    <p:sldId id="281" r:id="rId15"/>
    <p:sldId id="282" r:id="rId16"/>
    <p:sldId id="283" r:id="rId17"/>
    <p:sldId id="284" r:id="rId18"/>
    <p:sldId id="26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8000"/>
    <a:srgbClr val="3333CC"/>
    <a:srgbClr val="0DB338"/>
    <a:srgbClr val="009900"/>
    <a:srgbClr val="006600"/>
    <a:srgbClr val="3399FF"/>
    <a:srgbClr val="00FF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34" autoAdjust="0"/>
    <p:restoredTop sz="94660"/>
  </p:normalViewPr>
  <p:slideViewPr>
    <p:cSldViewPr>
      <p:cViewPr varScale="1">
        <p:scale>
          <a:sx n="76" d="100"/>
          <a:sy n="76" d="100"/>
        </p:scale>
        <p:origin x="10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17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64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20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486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414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484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31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8410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052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660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927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538E88-A96D-4AC6-8BB6-CDBB2CC1F7C4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2B345-50BE-48CA-B937-A2E4481081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799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openxmlformats.org/officeDocument/2006/relationships/image" Target="../media/image6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2.png"/><Relationship Id="rId10" Type="http://schemas.openxmlformats.org/officeDocument/2006/relationships/image" Target="../media/image18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0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21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33800" y="682625"/>
            <a:ext cx="1676400" cy="688975"/>
          </a:xfrm>
        </p:spPr>
        <p:txBody>
          <a:bodyPr>
            <a:noAutofit/>
          </a:bodyPr>
          <a:lstStyle/>
          <a:p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8005" y="2059412"/>
            <a:ext cx="8382000" cy="1752600"/>
          </a:xfr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4800" b="1" cap="all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SONG</a:t>
            </a:r>
            <a:endParaRPr lang="en-US" sz="4800" b="1" cap="all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19200"/>
            <a:ext cx="3810000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334000" y="1219200"/>
            <a:ext cx="3810000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1371600"/>
            <a:ext cx="9144000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2514600" cy="6573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28600"/>
            <a:ext cx="5334000" cy="1657070"/>
          </a:xfrm>
          <a:prstGeom prst="rect">
            <a:avLst/>
          </a:prstGeom>
        </p:spPr>
      </p:pic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4267200" y="3632982"/>
            <a:ext cx="3882737" cy="2158218"/>
            <a:chOff x="384" y="672"/>
            <a:chExt cx="4752" cy="3120"/>
          </a:xfrm>
        </p:grpSpPr>
        <p:pic>
          <p:nvPicPr>
            <p:cNvPr id="12" name="Picture 2" descr="Pinda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264" t="31644" r="26569" b="46941"/>
            <a:stretch>
              <a:fillRect/>
            </a:stretch>
          </p:blipFill>
          <p:spPr bwMode="auto">
            <a:xfrm>
              <a:off x="528" y="672"/>
              <a:ext cx="115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3" descr="Pinda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264" t="31644" r="26569" b="46941"/>
            <a:stretch>
              <a:fillRect/>
            </a:stretch>
          </p:blipFill>
          <p:spPr bwMode="auto">
            <a:xfrm>
              <a:off x="1632" y="672"/>
              <a:ext cx="115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4" descr="congtacmo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89" t="44978" r="23996" b="29916"/>
            <a:stretch>
              <a:fillRect/>
            </a:stretch>
          </p:blipFill>
          <p:spPr bwMode="auto">
            <a:xfrm>
              <a:off x="3072" y="720"/>
              <a:ext cx="1584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5" descr="bongdendeghe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7" t="12500" r="21014" b="41072"/>
            <a:stretch>
              <a:fillRect/>
            </a:stretch>
          </p:blipFill>
          <p:spPr bwMode="auto">
            <a:xfrm>
              <a:off x="1872" y="2544"/>
              <a:ext cx="2064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736" y="1056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4464" y="1008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5136" y="1008"/>
              <a:ext cx="0" cy="17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4080" y="2784"/>
              <a:ext cx="10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>
              <a:off x="384" y="2832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V="1">
              <a:off x="384" y="1104"/>
              <a:ext cx="0" cy="17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384" y="1104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" name="Picture 13" descr="bongdendeghe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7" t="12500" r="21014" b="41072"/>
            <a:stretch>
              <a:fillRect/>
            </a:stretch>
          </p:blipFill>
          <p:spPr bwMode="auto">
            <a:xfrm>
              <a:off x="1728" y="1344"/>
              <a:ext cx="2064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H="1">
              <a:off x="1392" y="220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1392" y="2208"/>
              <a:ext cx="0" cy="13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1392" y="3552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3552" y="220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4080" y="2208"/>
              <a:ext cx="0" cy="1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H="1">
              <a:off x="3600" y="3504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2859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 dir="in"/>
      </p:transition>
    </mc:Choice>
    <mc:Fallback xmlns="">
      <p:transition spd="slow">
        <p:split orient="vert"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304800"/>
            <a:ext cx="2819400" cy="650357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</a:t>
            </a:r>
            <a:endParaRPr lang="en-US" sz="28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267015" y="869344"/>
            <a:ext cx="84201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: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nh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. 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.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algn="just"/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54"/>
          <p:cNvGrpSpPr>
            <a:grpSpLocks/>
          </p:cNvGrpSpPr>
          <p:nvPr/>
        </p:nvGrpSpPr>
        <p:grpSpPr bwMode="auto">
          <a:xfrm>
            <a:off x="7315200" y="2328234"/>
            <a:ext cx="800100" cy="381000"/>
            <a:chOff x="2136" y="3900"/>
            <a:chExt cx="504" cy="240"/>
          </a:xfrm>
        </p:grpSpPr>
        <p:sp>
          <p:nvSpPr>
            <p:cNvPr id="49" name="Oval 55"/>
            <p:cNvSpPr>
              <a:spLocks noChangeArrowheads="1"/>
            </p:cNvSpPr>
            <p:nvPr/>
          </p:nvSpPr>
          <p:spPr bwMode="auto">
            <a:xfrm>
              <a:off x="2256" y="390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 dirty="0">
                  <a:latin typeface=".VnTimeH" pitchFamily="34" charset="0"/>
                </a:rPr>
                <a:t>M</a:t>
              </a: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2496" y="4032"/>
              <a:ext cx="14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>
              <a:off x="2136" y="4032"/>
              <a:ext cx="14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Box 2"/>
          <p:cNvSpPr txBox="1"/>
          <p:nvPr/>
        </p:nvSpPr>
        <p:spPr>
          <a:xfrm>
            <a:off x="291023" y="3231659"/>
            <a:ext cx="80226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2884487" y="3999019"/>
            <a:ext cx="2994025" cy="1386050"/>
            <a:chOff x="1344" y="489"/>
            <a:chExt cx="3130" cy="1532"/>
          </a:xfrm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494" y="672"/>
              <a:ext cx="35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496" y="624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808" y="1673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71" y="1751"/>
              <a:ext cx="0" cy="193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V="1">
              <a:off x="2858" y="1824"/>
              <a:ext cx="1606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4474" y="1004"/>
              <a:ext cx="0" cy="8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1352" y="1824"/>
              <a:ext cx="1351" cy="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2695" y="1672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2757" y="1750"/>
              <a:ext cx="0" cy="193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auto">
            <a:xfrm>
              <a:off x="4067" y="976"/>
              <a:ext cx="57" cy="6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1352" y="960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4067" y="709"/>
              <a:ext cx="32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4" name="Oval 17"/>
            <p:cNvSpPr>
              <a:spLocks noChangeArrowheads="1"/>
            </p:cNvSpPr>
            <p:nvPr/>
          </p:nvSpPr>
          <p:spPr bwMode="auto">
            <a:xfrm>
              <a:off x="1666" y="956"/>
              <a:ext cx="57" cy="6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2856" y="1248"/>
              <a:ext cx="33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2856" y="624"/>
              <a:ext cx="3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V="1">
              <a:off x="3496" y="1248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1344" y="986"/>
              <a:ext cx="3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4092" y="1004"/>
              <a:ext cx="38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25"/>
            <p:cNvSpPr>
              <a:spLocks noChangeArrowheads="1"/>
            </p:cNvSpPr>
            <p:nvPr/>
          </p:nvSpPr>
          <p:spPr bwMode="auto">
            <a:xfrm>
              <a:off x="3233" y="489"/>
              <a:ext cx="271" cy="288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26"/>
            <p:cNvSpPr>
              <a:spLocks noChangeArrowheads="1"/>
            </p:cNvSpPr>
            <p:nvPr/>
          </p:nvSpPr>
          <p:spPr bwMode="auto">
            <a:xfrm>
              <a:off x="3168" y="1078"/>
              <a:ext cx="377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grpSp>
          <p:nvGrpSpPr>
            <p:cNvPr id="34" name="Group 27"/>
            <p:cNvGrpSpPr>
              <a:grpSpLocks/>
            </p:cNvGrpSpPr>
            <p:nvPr/>
          </p:nvGrpSpPr>
          <p:grpSpPr bwMode="auto">
            <a:xfrm>
              <a:off x="2518" y="528"/>
              <a:ext cx="342" cy="144"/>
              <a:chOff x="2252" y="3264"/>
              <a:chExt cx="436" cy="144"/>
            </a:xfrm>
          </p:grpSpPr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2256" y="3264"/>
                <a:ext cx="432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29"/>
              <p:cNvSpPr>
                <a:spLocks noChangeShapeType="1"/>
              </p:cNvSpPr>
              <p:nvPr/>
            </p:nvSpPr>
            <p:spPr bwMode="auto">
              <a:xfrm>
                <a:off x="2252" y="326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0"/>
            <p:cNvGrpSpPr>
              <a:grpSpLocks/>
            </p:cNvGrpSpPr>
            <p:nvPr/>
          </p:nvGrpSpPr>
          <p:grpSpPr bwMode="auto">
            <a:xfrm>
              <a:off x="2518" y="1152"/>
              <a:ext cx="342" cy="144"/>
              <a:chOff x="2252" y="3264"/>
              <a:chExt cx="436" cy="144"/>
            </a:xfrm>
          </p:grpSpPr>
          <p:sp>
            <p:nvSpPr>
              <p:cNvPr id="53" name="Rectangle 31"/>
              <p:cNvSpPr>
                <a:spLocks noChangeArrowheads="1"/>
              </p:cNvSpPr>
              <p:nvPr/>
            </p:nvSpPr>
            <p:spPr bwMode="auto">
              <a:xfrm>
                <a:off x="2256" y="3264"/>
                <a:ext cx="432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32"/>
              <p:cNvSpPr>
                <a:spLocks noChangeShapeType="1"/>
              </p:cNvSpPr>
              <p:nvPr/>
            </p:nvSpPr>
            <p:spPr bwMode="auto">
              <a:xfrm>
                <a:off x="2252" y="326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2285" y="624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2292" y="1231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 flipV="1">
              <a:off x="1693" y="615"/>
              <a:ext cx="263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1703" y="986"/>
              <a:ext cx="263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1954" y="624"/>
              <a:ext cx="225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1961" y="1261"/>
              <a:ext cx="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 flipV="1">
              <a:off x="2179" y="528"/>
              <a:ext cx="188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 flipV="1">
              <a:off x="2179" y="1165"/>
              <a:ext cx="151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>
              <a:off x="3722" y="624"/>
              <a:ext cx="37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V="1">
              <a:off x="3722" y="1008"/>
              <a:ext cx="37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2016" y="624"/>
              <a:ext cx="547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" name="Text Box 44"/>
            <p:cNvSpPr txBox="1">
              <a:spLocks noChangeArrowheads="1"/>
            </p:cNvSpPr>
            <p:nvPr/>
          </p:nvSpPr>
          <p:spPr bwMode="auto">
            <a:xfrm>
              <a:off x="2016" y="1296"/>
              <a:ext cx="695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57" name="TextBox 46"/>
          <p:cNvSpPr txBox="1"/>
          <p:nvPr/>
        </p:nvSpPr>
        <p:spPr>
          <a:xfrm>
            <a:off x="267015" y="4134780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0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2000" i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46"/>
          <p:cNvSpPr txBox="1"/>
          <p:nvPr/>
        </p:nvSpPr>
        <p:spPr>
          <a:xfrm>
            <a:off x="3319775" y="2970058"/>
            <a:ext cx="9029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000" b="1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000" b="1" i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1"/>
          <p:cNvSpPr txBox="1"/>
          <p:nvPr/>
        </p:nvSpPr>
        <p:spPr>
          <a:xfrm>
            <a:off x="334999" y="5400231"/>
            <a:ext cx="6588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endParaRPr lang="en-US" sz="20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334999" y="5731581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en-US" sz="12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0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3044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6648" y="56438"/>
            <a:ext cx="2819400" cy="868362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</a:t>
            </a:r>
            <a:endParaRPr lang="en-US" sz="28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0" y="887278"/>
            <a:ext cx="5715000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: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R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2a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vi-V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l-GR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2b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So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10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999" y="887278"/>
            <a:ext cx="3429001" cy="1017722"/>
          </a:xfrm>
          <a:prstGeom prst="rect">
            <a:avLst/>
          </a:prstGeom>
        </p:spPr>
      </p:pic>
      <p:pic>
        <p:nvPicPr>
          <p:cNvPr id="9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6594" y="1905000"/>
            <a:ext cx="3429002" cy="1371600"/>
          </a:xfrm>
          <a:prstGeom prst="rect">
            <a:avLst/>
          </a:prstGeom>
        </p:spPr>
      </p:pic>
      <p:sp>
        <p:nvSpPr>
          <p:cNvPr id="6" name="Rectangle 6"/>
          <p:cNvSpPr/>
          <p:nvPr/>
        </p:nvSpPr>
        <p:spPr>
          <a:xfrm>
            <a:off x="2391552" y="5982164"/>
            <a:ext cx="675244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’tđ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072348"/>
            <a:ext cx="2119020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l-GR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defRPr/>
            </a:pP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đ</a:t>
            </a:r>
            <a:r>
              <a:rPr lang="en-US" sz="2200" baseline="-250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? 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l-GR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defRPr/>
            </a:pP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’tđ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?</a:t>
            </a:r>
          </a:p>
          <a:p>
            <a:pPr marL="514350" indent="-514350" algn="just">
              <a:defRPr/>
            </a:pP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’tđ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 err="1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R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R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ctr">
              <a:defRPr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ctr">
              <a:defRPr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Đường nối Thẳng 3"/>
          <p:cNvCxnSpPr/>
          <p:nvPr/>
        </p:nvCxnSpPr>
        <p:spPr>
          <a:xfrm>
            <a:off x="2119020" y="3195602"/>
            <a:ext cx="0" cy="366239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ình chữ nhật 4"/>
              <p:cNvSpPr/>
              <p:nvPr/>
            </p:nvSpPr>
            <p:spPr>
              <a:xfrm>
                <a:off x="4182106" y="4161357"/>
                <a:ext cx="1107996" cy="573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5" name="Hình chữ nhậ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106" y="4161357"/>
                <a:ext cx="1107996" cy="573234"/>
              </a:xfrm>
              <a:prstGeom prst="rect">
                <a:avLst/>
              </a:prstGeom>
              <a:blipFill rotWithShape="0">
                <a:blip r:embed="rId8"/>
                <a:stretch>
                  <a:fillRect l="-1099" b="-74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ình chữ nhật 9"/>
          <p:cNvSpPr/>
          <p:nvPr/>
        </p:nvSpPr>
        <p:spPr>
          <a:xfrm>
            <a:off x="5250197" y="4217023"/>
            <a:ext cx="11015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(</a:t>
            </a:r>
            <a:r>
              <a:rPr lang="el-GR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Hình chữ nhật 10"/>
          <p:cNvSpPr/>
          <p:nvPr/>
        </p:nvSpPr>
        <p:spPr>
          <a:xfrm>
            <a:off x="2172336" y="3083901"/>
            <a:ext cx="79701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Hình chữ nhật 11"/>
          <p:cNvSpPr/>
          <p:nvPr/>
        </p:nvSpPr>
        <p:spPr>
          <a:xfrm>
            <a:off x="2172336" y="3448037"/>
            <a:ext cx="13211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R</a:t>
            </a:r>
            <a:r>
              <a:rPr lang="en-US" sz="2200" baseline="-250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 12"/>
          <p:cNvSpPr/>
          <p:nvPr/>
        </p:nvSpPr>
        <p:spPr>
          <a:xfrm>
            <a:off x="2391552" y="3836060"/>
            <a:ext cx="468910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/>
              <p:cNvSpPr/>
              <p:nvPr/>
            </p:nvSpPr>
            <p:spPr>
              <a:xfrm>
                <a:off x="2781157" y="4181218"/>
                <a:ext cx="1424749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baseline="-25000" dirty="0" err="1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r>
                  <a:rPr lang="en-US" sz="2200" baseline="-250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14" name="Hình chữ nhậ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157" y="4181218"/>
                <a:ext cx="1424749" cy="613309"/>
              </a:xfrm>
              <a:prstGeom prst="rect">
                <a:avLst/>
              </a:prstGeom>
              <a:blipFill rotWithShape="0">
                <a:blip r:embed="rId9"/>
                <a:stretch>
                  <a:fillRect l="-55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ình chữ nhật 14"/>
          <p:cNvSpPr/>
          <p:nvPr/>
        </p:nvSpPr>
        <p:spPr>
          <a:xfrm>
            <a:off x="2172336" y="4704512"/>
            <a:ext cx="15071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đ</a:t>
            </a:r>
            <a:r>
              <a:rPr lang="en-US" sz="2200" baseline="-250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R</a:t>
            </a:r>
            <a:r>
              <a:rPr lang="en-US" sz="2200" baseline="-250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Hình chữ nhật 15"/>
          <p:cNvSpPr/>
          <p:nvPr/>
        </p:nvSpPr>
        <p:spPr>
          <a:xfrm>
            <a:off x="2394865" y="5126489"/>
            <a:ext cx="47756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 algn="just">
              <a:defRPr/>
            </a:pP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16"/>
              <p:cNvSpPr/>
              <p:nvPr/>
            </p:nvSpPr>
            <p:spPr>
              <a:xfrm>
                <a:off x="2757357" y="5503329"/>
                <a:ext cx="1592039" cy="615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’</a:t>
                </a:r>
                <a:r>
                  <a:rPr lang="en-US" sz="2200" baseline="-25000" dirty="0" err="1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r>
                  <a:rPr lang="en-US" sz="2200" baseline="-250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đ</m:t>
                            </m:r>
                          </m:sub>
                        </m:sSub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đ</m:t>
                            </m:r>
                          </m:sub>
                        </m:sSub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17" name="Hình chữ nhật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357" y="5503329"/>
                <a:ext cx="1592039" cy="615040"/>
              </a:xfrm>
              <a:prstGeom prst="rect">
                <a:avLst/>
              </a:prstGeom>
              <a:blipFill rotWithShape="0">
                <a:blip r:embed="rId10"/>
                <a:stretch>
                  <a:fillRect l="-49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ình chữ nhật 18"/>
              <p:cNvSpPr/>
              <p:nvPr/>
            </p:nvSpPr>
            <p:spPr>
              <a:xfrm>
                <a:off x="4362540" y="5483153"/>
                <a:ext cx="1107996" cy="578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19" name="Hình chữ nhậ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540" y="5483153"/>
                <a:ext cx="1107996" cy="578043"/>
              </a:xfrm>
              <a:prstGeom prst="rect">
                <a:avLst/>
              </a:prstGeom>
              <a:blipFill rotWithShape="0">
                <a:blip r:embed="rId11"/>
                <a:stretch>
                  <a:fillRect l="-1105" b="-84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Hình chữ nhật 19"/>
          <p:cNvSpPr/>
          <p:nvPr/>
        </p:nvSpPr>
        <p:spPr>
          <a:xfrm>
            <a:off x="5293415" y="5529489"/>
            <a:ext cx="11015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(</a:t>
            </a:r>
            <a:r>
              <a:rPr lang="el-GR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7906051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08200" y="1087160"/>
            <a:ext cx="4991100" cy="523220"/>
          </a:xfrm>
          <a:prstGeom prst="rect">
            <a:avLst/>
          </a:prstGeom>
          <a:solidFill>
            <a:srgbClr val="0DB33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...+ I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22557" y="1948551"/>
            <a:ext cx="4991100" cy="523220"/>
          </a:xfrm>
          <a:prstGeom prst="rect">
            <a:avLst/>
          </a:prstGeom>
          <a:solidFill>
            <a:srgbClr val="0DB33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...= U</a:t>
            </a:r>
            <a:r>
              <a:rPr lang="en-US" altLang="en-US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57541"/>
              </p:ext>
            </p:extLst>
          </p:nvPr>
        </p:nvGraphicFramePr>
        <p:xfrm>
          <a:off x="2122556" y="2782022"/>
          <a:ext cx="497674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10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556" y="2782022"/>
                        <a:ext cx="4976743" cy="1143000"/>
                      </a:xfrm>
                      <a:prstGeom prst="rect">
                        <a:avLst/>
                      </a:prstGeom>
                      <a:solidFill>
                        <a:srgbClr val="0DB33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19100" y="543580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62"/>
          <a:stretch/>
        </p:blipFill>
        <p:spPr>
          <a:xfrm>
            <a:off x="7374822" y="1370897"/>
            <a:ext cx="1769178" cy="54878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62"/>
          <a:stretch/>
        </p:blipFill>
        <p:spPr>
          <a:xfrm>
            <a:off x="-152400" y="1370195"/>
            <a:ext cx="1769178" cy="5487805"/>
          </a:xfrm>
          <a:prstGeom prst="rect">
            <a:avLst/>
          </a:prstGeom>
        </p:spPr>
      </p:pic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215887" y="4127349"/>
            <a:ext cx="65532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2122556" y="5291464"/>
            <a:ext cx="4991101" cy="609600"/>
          </a:xfrm>
          <a:prstGeom prst="rect">
            <a:avLst/>
          </a:prstGeom>
          <a:solidFill>
            <a:srgbClr val="0DB33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đ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/n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Nút Hành động: Kết thúc 1">
            <a:hlinkClick r:id="" action="ppaction://hlinkshowjump?jump=lastslide" highlightClick="1"/>
          </p:cNvPr>
          <p:cNvSpPr/>
          <p:nvPr/>
        </p:nvSpPr>
        <p:spPr>
          <a:xfrm>
            <a:off x="8763000" y="6536082"/>
            <a:ext cx="381000" cy="321918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665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10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7301" y="533767"/>
            <a:ext cx="6290121" cy="14465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. 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ơ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15Ω, R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10Ω,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V.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ơng đương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26365" y="42932"/>
            <a:ext cx="2352054" cy="5078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 TẬP SBT</a:t>
            </a:r>
          </a:p>
        </p:txBody>
      </p:sp>
      <p:sp>
        <p:nvSpPr>
          <p:cNvPr id="19460" name="Hộp_Văn_Bản 14"/>
          <p:cNvSpPr txBox="1">
            <a:spLocks noChangeArrowheads="1"/>
          </p:cNvSpPr>
          <p:nvPr/>
        </p:nvSpPr>
        <p:spPr bwMode="auto">
          <a:xfrm>
            <a:off x="1989271" y="1989624"/>
            <a:ext cx="7024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altLang="en-US" sz="22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92152" y="2362147"/>
            <a:ext cx="1329929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l-GR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el-GR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A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đ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 </a:t>
            </a:r>
          </a:p>
        </p:txBody>
      </p:sp>
      <p:sp>
        <p:nvSpPr>
          <p:cNvPr id="19463" name="Hộp_Văn_Bản 13"/>
          <p:cNvSpPr txBox="1">
            <a:spLocks noChangeArrowheads="1"/>
          </p:cNvSpPr>
          <p:nvPr/>
        </p:nvSpPr>
        <p:spPr bwMode="auto">
          <a:xfrm>
            <a:off x="186152" y="1948725"/>
            <a:ext cx="11496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2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vi-VN" altLang="en-US" sz="22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6"/>
          <p:cNvCxnSpPr/>
          <p:nvPr/>
        </p:nvCxnSpPr>
        <p:spPr>
          <a:xfrm>
            <a:off x="1966319" y="2069795"/>
            <a:ext cx="0" cy="4788205"/>
          </a:xfrm>
          <a:prstGeom prst="line">
            <a:avLst/>
          </a:prstGeom>
          <a:ln w="28575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Hộp_Văn_Bản 11"/>
          <p:cNvSpPr txBox="1">
            <a:spLocks noChangeArrowheads="1"/>
          </p:cNvSpPr>
          <p:nvPr/>
        </p:nvSpPr>
        <p:spPr bwMode="auto">
          <a:xfrm>
            <a:off x="1911875" y="3207431"/>
            <a:ext cx="524855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Nút Hành động: Tiến hoặc Tiếp 22">
            <a:hlinkClick r:id="" action="ppaction://hlinkshowjump?jump=lastslide" highlightClick="1"/>
          </p:cNvPr>
          <p:cNvSpPr/>
          <p:nvPr/>
        </p:nvSpPr>
        <p:spPr>
          <a:xfrm>
            <a:off x="8729101" y="6497073"/>
            <a:ext cx="400050" cy="3429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350"/>
          </a:p>
        </p:txBody>
      </p:sp>
      <p:sp>
        <p:nvSpPr>
          <p:cNvPr id="2" name="Hình chữ nhật 1"/>
          <p:cNvSpPr>
            <a:spLocks noChangeArrowheads="1"/>
          </p:cNvSpPr>
          <p:nvPr/>
        </p:nvSpPr>
        <p:spPr bwMode="auto">
          <a:xfrm>
            <a:off x="2586447" y="4130931"/>
            <a:ext cx="23522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baseline="-250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U</a:t>
            </a:r>
            <a:r>
              <a:rPr lang="en-US" altLang="en-US" sz="2000" baseline="-25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baseline="-25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V</a:t>
            </a:r>
            <a:endParaRPr lang="vi-VN" altLang="vi-VN" sz="2000" dirty="0">
              <a:solidFill>
                <a:srgbClr val="3333CC"/>
              </a:solidFill>
            </a:endParaRPr>
          </a:p>
        </p:txBody>
      </p:sp>
      <p:sp>
        <p:nvSpPr>
          <p:cNvPr id="54" name="Hộp_Văn_Bản 11"/>
          <p:cNvSpPr txBox="1">
            <a:spLocks noChangeArrowheads="1"/>
          </p:cNvSpPr>
          <p:nvPr/>
        </p:nvSpPr>
        <p:spPr bwMode="auto">
          <a:xfrm>
            <a:off x="1925472" y="2294031"/>
            <a:ext cx="59947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Giải SBT Vật Lí 9 | Giải bài tập Sách bài tập Vật Lí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801" y="388358"/>
            <a:ext cx="2800350" cy="162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Nhóm 6"/>
          <p:cNvGrpSpPr/>
          <p:nvPr/>
        </p:nvGrpSpPr>
        <p:grpSpPr>
          <a:xfrm>
            <a:off x="2489924" y="1965931"/>
            <a:ext cx="7062840" cy="461665"/>
            <a:chOff x="1503203" y="2251406"/>
            <a:chExt cx="7062840" cy="461665"/>
          </a:xfrm>
        </p:grpSpPr>
        <p:sp>
          <p:nvSpPr>
            <p:cNvPr id="21" name="Hình chữ nhật 20"/>
            <p:cNvSpPr>
              <a:spLocks noChangeArrowheads="1"/>
            </p:cNvSpPr>
            <p:nvPr/>
          </p:nvSpPr>
          <p:spPr bwMode="auto">
            <a:xfrm>
              <a:off x="1503203" y="2251406"/>
              <a:ext cx="70628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vi-VN" sz="2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altLang="vi-VN" sz="22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</a:t>
              </a:r>
              <a:r>
                <a:rPr lang="en-US" altLang="vi-VN" sz="22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200" baseline="-250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// (      </a:t>
              </a:r>
              <a:r>
                <a:rPr lang="en-US" altLang="en-US" sz="2200" dirty="0" err="1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200" baseline="-250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endParaRPr lang="vi-VN" alt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Nhóm 3"/>
            <p:cNvGrpSpPr/>
            <p:nvPr/>
          </p:nvGrpSpPr>
          <p:grpSpPr>
            <a:xfrm>
              <a:off x="4133021" y="2339834"/>
              <a:ext cx="411592" cy="307777"/>
              <a:chOff x="3017530" y="2578860"/>
              <a:chExt cx="411592" cy="307777"/>
            </a:xfrm>
          </p:grpSpPr>
          <p:sp>
            <p:nvSpPr>
              <p:cNvPr id="51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55" name="TextBox 15"/>
              <p:cNvSpPr txBox="1">
                <a:spLocks noChangeArrowheads="1"/>
              </p:cNvSpPr>
              <p:nvPr/>
            </p:nvSpPr>
            <p:spPr bwMode="auto">
              <a:xfrm>
                <a:off x="3017530" y="2578860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2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" name="Nhóm 51"/>
            <p:cNvGrpSpPr/>
            <p:nvPr/>
          </p:nvGrpSpPr>
          <p:grpSpPr>
            <a:xfrm>
              <a:off x="2653467" y="2336049"/>
              <a:ext cx="411592" cy="307777"/>
              <a:chOff x="3017530" y="2578860"/>
              <a:chExt cx="411592" cy="307777"/>
            </a:xfrm>
          </p:grpSpPr>
          <p:sp>
            <p:nvSpPr>
              <p:cNvPr id="56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57" name="TextBox 15"/>
              <p:cNvSpPr txBox="1">
                <a:spLocks noChangeArrowheads="1"/>
              </p:cNvSpPr>
              <p:nvPr/>
            </p:nvSpPr>
            <p:spPr bwMode="auto">
              <a:xfrm>
                <a:off x="3017530" y="2578860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1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" name="Nhóm 57"/>
            <p:cNvGrpSpPr/>
            <p:nvPr/>
          </p:nvGrpSpPr>
          <p:grpSpPr>
            <a:xfrm>
              <a:off x="1827786" y="2357310"/>
              <a:ext cx="411592" cy="307777"/>
              <a:chOff x="3068051" y="2592849"/>
              <a:chExt cx="411592" cy="307777"/>
            </a:xfrm>
          </p:grpSpPr>
          <p:sp>
            <p:nvSpPr>
              <p:cNvPr id="59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60" name="TextBox 15"/>
              <p:cNvSpPr txBox="1">
                <a:spLocks noChangeArrowheads="1"/>
              </p:cNvSpPr>
              <p:nvPr/>
            </p:nvSpPr>
            <p:spPr bwMode="auto">
              <a:xfrm>
                <a:off x="3068051" y="2592849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ình chữ nhật 60"/>
              <p:cNvSpPr/>
              <p:nvPr/>
            </p:nvSpPr>
            <p:spPr>
              <a:xfrm>
                <a:off x="4011196" y="2684229"/>
                <a:ext cx="1107996" cy="578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1" name="Hình chữ nhật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1196" y="2684229"/>
                <a:ext cx="1107996" cy="578043"/>
              </a:xfrm>
              <a:prstGeom prst="rect">
                <a:avLst/>
              </a:prstGeom>
              <a:blipFill rotWithShape="0">
                <a:blip r:embed="rId3"/>
                <a:stretch>
                  <a:fillRect l="-1099" b="-84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Hình chữ nhật 61"/>
          <p:cNvSpPr/>
          <p:nvPr/>
        </p:nvSpPr>
        <p:spPr>
          <a:xfrm>
            <a:off x="5079287" y="2739895"/>
            <a:ext cx="9605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(</a:t>
            </a:r>
            <a:r>
              <a:rPr lang="el-GR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Hình chữ nhật 62"/>
              <p:cNvSpPr/>
              <p:nvPr/>
            </p:nvSpPr>
            <p:spPr>
              <a:xfrm>
                <a:off x="2610247" y="2704090"/>
                <a:ext cx="1424749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baseline="-25000" dirty="0" err="1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r>
                  <a:rPr lang="en-US" sz="2200" baseline="-250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3" name="Hình chữ nhật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247" y="2704090"/>
                <a:ext cx="1424749" cy="613309"/>
              </a:xfrm>
              <a:prstGeom prst="rect">
                <a:avLst/>
              </a:prstGeom>
              <a:blipFill rotWithShape="0">
                <a:blip r:embed="rId4"/>
                <a:stretch>
                  <a:fillRect l="-5556" b="-1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2603776" y="3579321"/>
                <a:ext cx="1276055" cy="615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= I</a:t>
                </a:r>
                <a:r>
                  <a:rPr lang="en-US" sz="2200" baseline="-250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đ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776" y="3579321"/>
                <a:ext cx="1276055" cy="615040"/>
              </a:xfrm>
              <a:prstGeom prst="rect">
                <a:avLst/>
              </a:prstGeom>
              <a:blipFill rotWithShape="0">
                <a:blip r:embed="rId5"/>
                <a:stretch>
                  <a:fillRect l="-6220" b="-9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ình chữ nhật 64"/>
              <p:cNvSpPr/>
              <p:nvPr/>
            </p:nvSpPr>
            <p:spPr>
              <a:xfrm>
                <a:off x="3852174" y="3558988"/>
                <a:ext cx="721672" cy="573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5" name="Hình chữ nhật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174" y="3558988"/>
                <a:ext cx="721672" cy="573234"/>
              </a:xfrm>
              <a:prstGeom prst="rect">
                <a:avLst/>
              </a:prstGeom>
              <a:blipFill rotWithShape="0">
                <a:blip r:embed="rId6"/>
                <a:stretch>
                  <a:fillRect l="-1695" b="-74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Hình chữ nhật 65"/>
          <p:cNvSpPr/>
          <p:nvPr/>
        </p:nvSpPr>
        <p:spPr>
          <a:xfrm>
            <a:off x="4590770" y="3617210"/>
            <a:ext cx="9605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A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1898604" y="5731977"/>
            <a:ext cx="70929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endParaRPr lang="en-US" sz="2200" b="1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A</a:t>
            </a:r>
            <a:endParaRPr lang="en-US" sz="2200" b="1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Hình chữ nhật 67"/>
              <p:cNvSpPr/>
              <p:nvPr/>
            </p:nvSpPr>
            <p:spPr>
              <a:xfrm>
                <a:off x="2618537" y="4547566"/>
                <a:ext cx="851067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baseline="-250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8" name="Hình chữ nhật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537" y="4547566"/>
                <a:ext cx="851067" cy="613309"/>
              </a:xfrm>
              <a:prstGeom prst="rect">
                <a:avLst/>
              </a:prstGeom>
              <a:blipFill rotWithShape="0">
                <a:blip r:embed="rId7"/>
                <a:stretch>
                  <a:fillRect l="-93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Hình chữ nhật 68"/>
              <p:cNvSpPr/>
              <p:nvPr/>
            </p:nvSpPr>
            <p:spPr>
              <a:xfrm>
                <a:off x="3469604" y="4539472"/>
                <a:ext cx="721672" cy="573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9" name="Hình chữ nhật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604" y="4539472"/>
                <a:ext cx="721672" cy="573234"/>
              </a:xfrm>
              <a:prstGeom prst="rect">
                <a:avLst/>
              </a:prstGeom>
              <a:blipFill rotWithShape="0">
                <a:blip r:embed="rId8"/>
                <a:stretch>
                  <a:fillRect l="-1681" b="-74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Hình chữ nhật 69"/>
          <p:cNvSpPr/>
          <p:nvPr/>
        </p:nvSpPr>
        <p:spPr>
          <a:xfrm>
            <a:off x="4214956" y="4582643"/>
            <a:ext cx="11592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(A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Hình chữ nhật 70"/>
              <p:cNvSpPr/>
              <p:nvPr/>
            </p:nvSpPr>
            <p:spPr>
              <a:xfrm>
                <a:off x="2628975" y="5123522"/>
                <a:ext cx="780535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baseline="-250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71" name="Hình chữ nhật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975" y="5123522"/>
                <a:ext cx="780535" cy="613309"/>
              </a:xfrm>
              <a:prstGeom prst="rect">
                <a:avLst/>
              </a:prstGeom>
              <a:blipFill rotWithShape="0">
                <a:blip r:embed="rId9"/>
                <a:stretch>
                  <a:fillRect l="-10156" b="-9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Hình chữ nhật 71"/>
              <p:cNvSpPr/>
              <p:nvPr/>
            </p:nvSpPr>
            <p:spPr>
              <a:xfrm>
                <a:off x="3480042" y="5115428"/>
                <a:ext cx="721672" cy="573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72" name="Hình chữ nhật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042" y="5115428"/>
                <a:ext cx="721672" cy="573234"/>
              </a:xfrm>
              <a:prstGeom prst="rect">
                <a:avLst/>
              </a:prstGeom>
              <a:blipFill rotWithShape="0">
                <a:blip r:embed="rId10"/>
                <a:stretch>
                  <a:fillRect l="-1695" b="-85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Hình chữ nhật 72"/>
          <p:cNvSpPr/>
          <p:nvPr/>
        </p:nvSpPr>
        <p:spPr>
          <a:xfrm>
            <a:off x="4225394" y="5158599"/>
            <a:ext cx="11592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(A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5598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  <p:bldP spid="54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7301" y="533767"/>
            <a:ext cx="6648299" cy="14465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. 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ơ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5Ω , R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10Ω,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6A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26365" y="42932"/>
            <a:ext cx="2352054" cy="5078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 TẬP SBT</a:t>
            </a:r>
          </a:p>
        </p:txBody>
      </p:sp>
      <p:sp>
        <p:nvSpPr>
          <p:cNvPr id="19460" name="Hộp_Văn_Bản 14"/>
          <p:cNvSpPr txBox="1">
            <a:spLocks noChangeArrowheads="1"/>
          </p:cNvSpPr>
          <p:nvPr/>
        </p:nvSpPr>
        <p:spPr bwMode="auto">
          <a:xfrm>
            <a:off x="1989271" y="1989624"/>
            <a:ext cx="7024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altLang="en-US" sz="22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92152" y="2362147"/>
            <a:ext cx="15761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l-GR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el-GR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6A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3" name="Hộp_Văn_Bản 13"/>
          <p:cNvSpPr txBox="1">
            <a:spLocks noChangeArrowheads="1"/>
          </p:cNvSpPr>
          <p:nvPr/>
        </p:nvSpPr>
        <p:spPr bwMode="auto">
          <a:xfrm>
            <a:off x="186152" y="1948725"/>
            <a:ext cx="11496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2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vi-VN" altLang="en-US" sz="22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6"/>
          <p:cNvCxnSpPr/>
          <p:nvPr/>
        </p:nvCxnSpPr>
        <p:spPr>
          <a:xfrm>
            <a:off x="1966319" y="2069795"/>
            <a:ext cx="0" cy="4788205"/>
          </a:xfrm>
          <a:prstGeom prst="line">
            <a:avLst/>
          </a:prstGeom>
          <a:ln w="28575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Nút Hành động: Tiến hoặc Tiếp 22">
            <a:hlinkClick r:id="" action="ppaction://hlinkshowjump?jump=lastslide" highlightClick="1"/>
          </p:cNvPr>
          <p:cNvSpPr/>
          <p:nvPr/>
        </p:nvSpPr>
        <p:spPr>
          <a:xfrm>
            <a:off x="8729101" y="6497073"/>
            <a:ext cx="400050" cy="3429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350"/>
          </a:p>
        </p:txBody>
      </p:sp>
      <p:sp>
        <p:nvSpPr>
          <p:cNvPr id="54" name="Hộp_Văn_Bản 11"/>
          <p:cNvSpPr txBox="1">
            <a:spLocks noChangeArrowheads="1"/>
          </p:cNvSpPr>
          <p:nvPr/>
        </p:nvSpPr>
        <p:spPr bwMode="auto">
          <a:xfrm>
            <a:off x="1943103" y="2941332"/>
            <a:ext cx="59947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vi-VN" altLang="en-US" sz="2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/>
          <p:cNvGrpSpPr/>
          <p:nvPr/>
        </p:nvGrpSpPr>
        <p:grpSpPr>
          <a:xfrm>
            <a:off x="2489924" y="1965931"/>
            <a:ext cx="7062840" cy="461665"/>
            <a:chOff x="1503203" y="2251406"/>
            <a:chExt cx="7062840" cy="461665"/>
          </a:xfrm>
        </p:grpSpPr>
        <p:sp>
          <p:nvSpPr>
            <p:cNvPr id="21" name="Hình chữ nhật 20"/>
            <p:cNvSpPr>
              <a:spLocks noChangeArrowheads="1"/>
            </p:cNvSpPr>
            <p:nvPr/>
          </p:nvSpPr>
          <p:spPr bwMode="auto">
            <a:xfrm>
              <a:off x="1503203" y="2251406"/>
              <a:ext cx="70628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vi-VN" sz="2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altLang="vi-VN" sz="22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</a:t>
              </a:r>
              <a:r>
                <a:rPr lang="en-US" altLang="vi-VN" sz="22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200" baseline="-250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//</a:t>
              </a:r>
              <a:r>
                <a:rPr lang="en-US" altLang="en-US" sz="22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200" baseline="-250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endParaRPr lang="vi-VN" alt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Nhóm 51"/>
            <p:cNvGrpSpPr/>
            <p:nvPr/>
          </p:nvGrpSpPr>
          <p:grpSpPr>
            <a:xfrm>
              <a:off x="2676642" y="2348626"/>
              <a:ext cx="411592" cy="307777"/>
              <a:chOff x="3040705" y="2591437"/>
              <a:chExt cx="411592" cy="307777"/>
            </a:xfrm>
          </p:grpSpPr>
          <p:sp>
            <p:nvSpPr>
              <p:cNvPr id="56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57" name="TextBox 15"/>
              <p:cNvSpPr txBox="1">
                <a:spLocks noChangeArrowheads="1"/>
              </p:cNvSpPr>
              <p:nvPr/>
            </p:nvSpPr>
            <p:spPr bwMode="auto">
              <a:xfrm>
                <a:off x="3040705" y="2591437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1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" name="Nhóm 57"/>
            <p:cNvGrpSpPr/>
            <p:nvPr/>
          </p:nvGrpSpPr>
          <p:grpSpPr>
            <a:xfrm>
              <a:off x="1827786" y="2357310"/>
              <a:ext cx="411592" cy="307777"/>
              <a:chOff x="3068051" y="2592849"/>
              <a:chExt cx="411592" cy="307777"/>
            </a:xfrm>
          </p:grpSpPr>
          <p:sp>
            <p:nvSpPr>
              <p:cNvPr id="59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60" name="TextBox 15"/>
              <p:cNvSpPr txBox="1">
                <a:spLocks noChangeArrowheads="1"/>
              </p:cNvSpPr>
              <p:nvPr/>
            </p:nvSpPr>
            <p:spPr bwMode="auto">
              <a:xfrm>
                <a:off x="3068051" y="2592849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1" name="Hình chữ nhật 60"/>
          <p:cNvSpPr/>
          <p:nvPr/>
        </p:nvSpPr>
        <p:spPr>
          <a:xfrm>
            <a:off x="4640123" y="3327466"/>
            <a:ext cx="11192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6 .5</a:t>
            </a:r>
            <a:endParaRPr lang="vi-VN" sz="2200" dirty="0"/>
          </a:p>
        </p:txBody>
      </p:sp>
      <p:sp>
        <p:nvSpPr>
          <p:cNvPr id="62" name="Hình chữ nhật 61"/>
          <p:cNvSpPr/>
          <p:nvPr/>
        </p:nvSpPr>
        <p:spPr>
          <a:xfrm>
            <a:off x="5665985" y="3327465"/>
            <a:ext cx="9605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V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Hình chữ nhật 62"/>
          <p:cNvSpPr/>
          <p:nvPr/>
        </p:nvSpPr>
        <p:spPr>
          <a:xfrm>
            <a:off x="2597313" y="3302807"/>
            <a:ext cx="228299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2444116" y="5304967"/>
                <a:ext cx="919354" cy="615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đ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116" y="5304967"/>
                <a:ext cx="919354" cy="615040"/>
              </a:xfrm>
              <a:prstGeom prst="rect">
                <a:avLst/>
              </a:prstGeom>
              <a:blipFill rotWithShape="0">
                <a:blip r:embed="rId2"/>
                <a:stretch>
                  <a:fillRect l="-8609" b="-9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ình chữ nhật 7"/>
          <p:cNvSpPr/>
          <p:nvPr/>
        </p:nvSpPr>
        <p:spPr>
          <a:xfrm>
            <a:off x="2253310" y="4954374"/>
            <a:ext cx="687584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vi-VN" sz="2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Hình chữ nhật 71"/>
              <p:cNvSpPr/>
              <p:nvPr/>
            </p:nvSpPr>
            <p:spPr>
              <a:xfrm>
                <a:off x="3390909" y="5329201"/>
                <a:ext cx="941283" cy="6143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72" name="Hình chữ nhật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09" y="5329201"/>
                <a:ext cx="941283" cy="614399"/>
              </a:xfrm>
              <a:prstGeom prst="rect">
                <a:avLst/>
              </a:prstGeom>
              <a:blipFill rotWithShape="0">
                <a:blip r:embed="rId3"/>
                <a:stretch>
                  <a:fillRect l="-1290" b="-9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Hình chữ nhật 72"/>
          <p:cNvSpPr/>
          <p:nvPr/>
        </p:nvSpPr>
        <p:spPr>
          <a:xfrm>
            <a:off x="4297835" y="5397044"/>
            <a:ext cx="11592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9(A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 descr="Giải SBT Vật Lí 9 | Giải bài tập Sách bài tập Vật Lí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696" y="304801"/>
            <a:ext cx="2295525" cy="1851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ình chữ nhật 47"/>
              <p:cNvSpPr/>
              <p:nvPr/>
            </p:nvSpPr>
            <p:spPr>
              <a:xfrm>
                <a:off x="3814934" y="4230299"/>
                <a:ext cx="989373" cy="578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48" name="Hình chữ nhật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934" y="4230299"/>
                <a:ext cx="989373" cy="578043"/>
              </a:xfrm>
              <a:prstGeom prst="rect">
                <a:avLst/>
              </a:prstGeom>
              <a:blipFill rotWithShape="0">
                <a:blip r:embed="rId5"/>
                <a:stretch>
                  <a:fillRect l="-1235" b="-73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Hình chữ nhật 48"/>
              <p:cNvSpPr/>
              <p:nvPr/>
            </p:nvSpPr>
            <p:spPr>
              <a:xfrm>
                <a:off x="4883025" y="4285965"/>
                <a:ext cx="1056700" cy="571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14350" indent="-514350">
                  <a:defRPr/>
                </a:pP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9" name="Hình chữ nhật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025" y="4285965"/>
                <a:ext cx="1056700" cy="571118"/>
              </a:xfrm>
              <a:prstGeom prst="rect">
                <a:avLst/>
              </a:prstGeom>
              <a:blipFill rotWithShape="0">
                <a:blip r:embed="rId6"/>
                <a:stretch>
                  <a:fillRect l="-7514" r="-6358" b="-85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Hình chữ nhật 49"/>
              <p:cNvSpPr/>
              <p:nvPr/>
            </p:nvSpPr>
            <p:spPr>
              <a:xfrm>
                <a:off x="2413985" y="4250160"/>
                <a:ext cx="1424749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baseline="-25000" dirty="0" err="1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r>
                  <a:rPr lang="en-US" sz="2200" baseline="-250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50" name="Hình chữ nhật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985" y="4250160"/>
                <a:ext cx="1424749" cy="613309"/>
              </a:xfrm>
              <a:prstGeom prst="rect">
                <a:avLst/>
              </a:prstGeom>
              <a:blipFill rotWithShape="0">
                <a:blip r:embed="rId7"/>
                <a:stretch>
                  <a:fillRect l="-5556" b="-9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Hình chữ nhật 52"/>
          <p:cNvSpPr/>
          <p:nvPr/>
        </p:nvSpPr>
        <p:spPr>
          <a:xfrm>
            <a:off x="1989271" y="3738981"/>
            <a:ext cx="687584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2716352" y="2406586"/>
            <a:ext cx="21675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,6A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11253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1" grpId="0"/>
      <p:bldP spid="62" grpId="0"/>
      <p:bldP spid="63" grpId="0"/>
      <p:bldP spid="64" grpId="0"/>
      <p:bldP spid="72" grpId="0"/>
      <p:bldP spid="73" grpId="0"/>
      <p:bldP spid="48" grpId="0"/>
      <p:bldP spid="49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7301" y="533767"/>
            <a:ext cx="6648299" cy="1107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. 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ơ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20Ω, R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30Ω,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A.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22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nhiêu</a:t>
            </a:r>
            <a:r>
              <a:rPr 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9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26365" y="42932"/>
            <a:ext cx="2352054" cy="5078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 TẬP SBT</a:t>
            </a:r>
          </a:p>
        </p:txBody>
      </p:sp>
      <p:sp>
        <p:nvSpPr>
          <p:cNvPr id="19460" name="Hộp_Văn_Bản 14"/>
          <p:cNvSpPr txBox="1">
            <a:spLocks noChangeArrowheads="1"/>
          </p:cNvSpPr>
          <p:nvPr/>
        </p:nvSpPr>
        <p:spPr bwMode="auto">
          <a:xfrm>
            <a:off x="1989271" y="1989624"/>
            <a:ext cx="7024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altLang="en-US" sz="22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92152" y="2362147"/>
            <a:ext cx="15761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l-GR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l-GR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,2A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en-US" altLang="en-US" sz="22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</a:p>
        </p:txBody>
      </p:sp>
      <p:sp>
        <p:nvSpPr>
          <p:cNvPr id="19463" name="Hộp_Văn_Bản 13"/>
          <p:cNvSpPr txBox="1">
            <a:spLocks noChangeArrowheads="1"/>
          </p:cNvSpPr>
          <p:nvPr/>
        </p:nvSpPr>
        <p:spPr bwMode="auto">
          <a:xfrm>
            <a:off x="186152" y="1948725"/>
            <a:ext cx="11496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2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vi-VN" altLang="en-US" sz="22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6"/>
          <p:cNvCxnSpPr/>
          <p:nvPr/>
        </p:nvCxnSpPr>
        <p:spPr>
          <a:xfrm>
            <a:off x="1966319" y="2069795"/>
            <a:ext cx="0" cy="4788205"/>
          </a:xfrm>
          <a:prstGeom prst="line">
            <a:avLst/>
          </a:prstGeom>
          <a:ln w="28575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Nút Hành động: Tiến hoặc Tiếp 22">
            <a:hlinkClick r:id="" action="ppaction://hlinkshowjump?jump=lastslide" highlightClick="1"/>
          </p:cNvPr>
          <p:cNvSpPr/>
          <p:nvPr/>
        </p:nvSpPr>
        <p:spPr>
          <a:xfrm>
            <a:off x="8729101" y="6497073"/>
            <a:ext cx="400050" cy="3429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350"/>
          </a:p>
        </p:txBody>
      </p:sp>
      <p:sp>
        <p:nvSpPr>
          <p:cNvPr id="61" name="Hình chữ nhật 60"/>
          <p:cNvSpPr/>
          <p:nvPr/>
        </p:nvSpPr>
        <p:spPr>
          <a:xfrm>
            <a:off x="4953061" y="3172619"/>
            <a:ext cx="12602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2 .12</a:t>
            </a:r>
            <a:endParaRPr lang="vi-VN" sz="2200" dirty="0"/>
          </a:p>
        </p:txBody>
      </p:sp>
      <p:sp>
        <p:nvSpPr>
          <p:cNvPr id="62" name="Hình chữ nhật 61"/>
          <p:cNvSpPr/>
          <p:nvPr/>
        </p:nvSpPr>
        <p:spPr>
          <a:xfrm>
            <a:off x="6159897" y="3160836"/>
            <a:ext cx="130035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,4(V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Hình chữ nhật 62"/>
          <p:cNvSpPr/>
          <p:nvPr/>
        </p:nvSpPr>
        <p:spPr>
          <a:xfrm>
            <a:off x="2406154" y="3191337"/>
            <a:ext cx="28240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U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200" baseline="-250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aseline="-250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20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baseline="-2500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đ</a:t>
            </a:r>
            <a:r>
              <a:rPr lang="en-US" sz="22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ình chữ nhật 47"/>
              <p:cNvSpPr/>
              <p:nvPr/>
            </p:nvSpPr>
            <p:spPr>
              <a:xfrm>
                <a:off x="3845065" y="2465198"/>
                <a:ext cx="1107996" cy="573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+3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48" name="Hình chữ nhật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065" y="2465198"/>
                <a:ext cx="1107996" cy="573234"/>
              </a:xfrm>
              <a:prstGeom prst="rect">
                <a:avLst/>
              </a:prstGeom>
              <a:blipFill rotWithShape="0">
                <a:blip r:embed="rId2"/>
                <a:stretch>
                  <a:fillRect l="-1099" b="-85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Hình chữ nhật 48"/>
              <p:cNvSpPr/>
              <p:nvPr/>
            </p:nvSpPr>
            <p:spPr>
              <a:xfrm>
                <a:off x="4913156" y="2520864"/>
                <a:ext cx="113043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14350" indent="-514350">
                  <a:defRPr/>
                </a:pP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1A04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200" b="0" i="1" smtClean="0">
                        <a:solidFill>
                          <a:srgbClr val="1A04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9" name="Hình chữ nhật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156" y="2520864"/>
                <a:ext cx="1130438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7027" t="-10000" r="-5946" b="-28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Hình chữ nhật 49"/>
              <p:cNvSpPr/>
              <p:nvPr/>
            </p:nvSpPr>
            <p:spPr>
              <a:xfrm>
                <a:off x="2444116" y="2485059"/>
                <a:ext cx="1424749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baseline="-25000" dirty="0" err="1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r>
                  <a:rPr lang="en-US" sz="2200" baseline="-250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50" name="Hình chữ nhật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116" y="2485059"/>
                <a:ext cx="1424749" cy="613309"/>
              </a:xfrm>
              <a:prstGeom prst="rect">
                <a:avLst/>
              </a:prstGeom>
              <a:blipFill rotWithShape="0">
                <a:blip r:embed="rId4"/>
                <a:stretch>
                  <a:fillRect l="-5556" b="-1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 descr="Giải SBT Vật Lí 9 | Giải bài tập Sách bài tập Vật Lí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876" y="419645"/>
            <a:ext cx="2305050" cy="1285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" name="Nhóm 35"/>
          <p:cNvGrpSpPr/>
          <p:nvPr/>
        </p:nvGrpSpPr>
        <p:grpSpPr>
          <a:xfrm>
            <a:off x="2596813" y="1966230"/>
            <a:ext cx="7062840" cy="461665"/>
            <a:chOff x="1503203" y="2251406"/>
            <a:chExt cx="7062840" cy="461665"/>
          </a:xfrm>
        </p:grpSpPr>
        <p:sp>
          <p:nvSpPr>
            <p:cNvPr id="37" name="Hình chữ nhật 36"/>
            <p:cNvSpPr>
              <a:spLocks noChangeArrowheads="1"/>
            </p:cNvSpPr>
            <p:nvPr/>
          </p:nvSpPr>
          <p:spPr bwMode="auto">
            <a:xfrm>
              <a:off x="1503203" y="2251406"/>
              <a:ext cx="70628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vi-VN" sz="2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altLang="vi-VN" sz="22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</a:t>
              </a:r>
              <a:r>
                <a:rPr lang="en-US" altLang="vi-VN" sz="22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vi-VN" sz="22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200" baseline="-250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// (      </a:t>
              </a:r>
              <a:r>
                <a:rPr lang="en-US" altLang="en-US" sz="2200" dirty="0" err="1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200" baseline="-25000" dirty="0" smtClean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2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endParaRPr lang="vi-VN" alt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8" name="Nhóm 37"/>
            <p:cNvGrpSpPr/>
            <p:nvPr/>
          </p:nvGrpSpPr>
          <p:grpSpPr>
            <a:xfrm>
              <a:off x="4133021" y="2339834"/>
              <a:ext cx="411592" cy="307777"/>
              <a:chOff x="3017530" y="2578860"/>
              <a:chExt cx="411592" cy="307777"/>
            </a:xfrm>
          </p:grpSpPr>
          <p:sp>
            <p:nvSpPr>
              <p:cNvPr id="45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46" name="TextBox 15"/>
              <p:cNvSpPr txBox="1">
                <a:spLocks noChangeArrowheads="1"/>
              </p:cNvSpPr>
              <p:nvPr/>
            </p:nvSpPr>
            <p:spPr bwMode="auto">
              <a:xfrm>
                <a:off x="3017530" y="2578860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2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9" name="Nhóm 38"/>
            <p:cNvGrpSpPr/>
            <p:nvPr/>
          </p:nvGrpSpPr>
          <p:grpSpPr>
            <a:xfrm>
              <a:off x="2653467" y="2336049"/>
              <a:ext cx="411592" cy="307777"/>
              <a:chOff x="3017530" y="2578860"/>
              <a:chExt cx="411592" cy="307777"/>
            </a:xfrm>
          </p:grpSpPr>
          <p:sp>
            <p:nvSpPr>
              <p:cNvPr id="43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44" name="TextBox 15"/>
              <p:cNvSpPr txBox="1">
                <a:spLocks noChangeArrowheads="1"/>
              </p:cNvSpPr>
              <p:nvPr/>
            </p:nvSpPr>
            <p:spPr bwMode="auto">
              <a:xfrm>
                <a:off x="3017530" y="2578860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1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0" name="Nhóm 39"/>
            <p:cNvGrpSpPr/>
            <p:nvPr/>
          </p:nvGrpSpPr>
          <p:grpSpPr>
            <a:xfrm>
              <a:off x="1827786" y="2357310"/>
              <a:ext cx="411592" cy="307777"/>
              <a:chOff x="3068051" y="2592849"/>
              <a:chExt cx="411592" cy="307777"/>
            </a:xfrm>
          </p:grpSpPr>
          <p:sp>
            <p:nvSpPr>
              <p:cNvPr id="41" name="Oval 9"/>
              <p:cNvSpPr/>
              <p:nvPr/>
            </p:nvSpPr>
            <p:spPr bwMode="auto">
              <a:xfrm>
                <a:off x="3077576" y="2610778"/>
                <a:ext cx="291500" cy="27285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sz="2200"/>
              </a:p>
            </p:txBody>
          </p:sp>
          <p:sp>
            <p:nvSpPr>
              <p:cNvPr id="42" name="TextBox 15"/>
              <p:cNvSpPr txBox="1">
                <a:spLocks noChangeArrowheads="1"/>
              </p:cNvSpPr>
              <p:nvPr/>
            </p:nvSpPr>
            <p:spPr bwMode="auto">
              <a:xfrm>
                <a:off x="3068051" y="2592849"/>
                <a:ext cx="41159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CA" alt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7" name="Hình chữ nhật 46"/>
          <p:cNvSpPr/>
          <p:nvPr/>
        </p:nvSpPr>
        <p:spPr>
          <a:xfrm>
            <a:off x="2075168" y="4875216"/>
            <a:ext cx="70539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200" b="1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48</a:t>
            </a:r>
            <a:r>
              <a:rPr lang="vi-VN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ình chữ nhật 50"/>
              <p:cNvSpPr/>
              <p:nvPr/>
            </p:nvSpPr>
            <p:spPr>
              <a:xfrm>
                <a:off x="2444116" y="3655370"/>
                <a:ext cx="921599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baseline="-250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51" name="Hình chữ nhật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116" y="3655370"/>
                <a:ext cx="921599" cy="613309"/>
              </a:xfrm>
              <a:prstGeom prst="rect">
                <a:avLst/>
              </a:prstGeom>
              <a:blipFill rotWithShape="0">
                <a:blip r:embed="rId6"/>
                <a:stretch>
                  <a:fillRect l="-8609" b="-1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ình chữ nhật 54"/>
              <p:cNvSpPr/>
              <p:nvPr/>
            </p:nvSpPr>
            <p:spPr>
              <a:xfrm>
                <a:off x="3295183" y="3647276"/>
                <a:ext cx="1000595" cy="573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,42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55" name="Hình chữ nhật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183" y="3647276"/>
                <a:ext cx="1000595" cy="573234"/>
              </a:xfrm>
              <a:prstGeom prst="rect">
                <a:avLst/>
              </a:prstGeom>
              <a:blipFill rotWithShape="0">
                <a:blip r:embed="rId7"/>
                <a:stretch>
                  <a:fillRect l="-1220" b="-85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Hình chữ nhật 64"/>
          <p:cNvSpPr/>
          <p:nvPr/>
        </p:nvSpPr>
        <p:spPr>
          <a:xfrm>
            <a:off x="4040535" y="3690447"/>
            <a:ext cx="130035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72(A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Hình chữ nhật 65"/>
              <p:cNvSpPr/>
              <p:nvPr/>
            </p:nvSpPr>
            <p:spPr>
              <a:xfrm>
                <a:off x="2454554" y="4231326"/>
                <a:ext cx="851067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baseline="-250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1A04C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6" name="Hình chữ nhật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554" y="4231326"/>
                <a:ext cx="851067" cy="613309"/>
              </a:xfrm>
              <a:prstGeom prst="rect">
                <a:avLst/>
              </a:prstGeom>
              <a:blipFill rotWithShape="0">
                <a:blip r:embed="rId8"/>
                <a:stretch>
                  <a:fillRect l="-9353" b="-9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Hình chữ nhật 66"/>
              <p:cNvSpPr/>
              <p:nvPr/>
            </p:nvSpPr>
            <p:spPr>
              <a:xfrm>
                <a:off x="3305621" y="4223232"/>
                <a:ext cx="881973" cy="572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solidFill>
                      <a:srgbClr val="1A04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,4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1A04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200" dirty="0"/>
              </a:p>
            </p:txBody>
          </p:sp>
        </mc:Choice>
        <mc:Fallback xmlns="">
          <p:sp>
            <p:nvSpPr>
              <p:cNvPr id="67" name="Hình chữ nhật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621" y="4223232"/>
                <a:ext cx="881973" cy="572529"/>
              </a:xfrm>
              <a:prstGeom prst="rect">
                <a:avLst/>
              </a:prstGeom>
              <a:blipFill rotWithShape="0">
                <a:blip r:embed="rId9"/>
                <a:stretch>
                  <a:fillRect l="-1379" b="-74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Hình chữ nhật 67"/>
          <p:cNvSpPr/>
          <p:nvPr/>
        </p:nvSpPr>
        <p:spPr>
          <a:xfrm>
            <a:off x="4050973" y="4266403"/>
            <a:ext cx="130035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US" sz="2200" dirty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 smtClean="0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48(A)</a:t>
            </a:r>
            <a:endParaRPr lang="en-US" sz="2200" dirty="0">
              <a:solidFill>
                <a:srgbClr val="1A04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04745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48" grpId="0"/>
      <p:bldP spid="49" grpId="0"/>
      <p:bldP spid="50" grpId="0"/>
      <p:bldP spid="51" grpId="0"/>
      <p:bldP spid="55" grpId="0"/>
      <p:bldP spid="65" grpId="0"/>
      <p:bldP spid="66" grpId="0"/>
      <p:bldP spid="67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7301" y="533767"/>
            <a:ext cx="9086699" cy="1107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4. 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ai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vi-V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15Ω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a 2A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10Ω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a 1A.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a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26365" y="42932"/>
            <a:ext cx="2352054" cy="5078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 TẬP SBT</a:t>
            </a:r>
          </a:p>
        </p:txBody>
      </p:sp>
      <p:sp>
        <p:nvSpPr>
          <p:cNvPr id="19460" name="Hộp_Văn_Bản 14"/>
          <p:cNvSpPr txBox="1">
            <a:spLocks noChangeArrowheads="1"/>
          </p:cNvSpPr>
          <p:nvPr/>
        </p:nvSpPr>
        <p:spPr bwMode="auto">
          <a:xfrm>
            <a:off x="2315181" y="1647294"/>
            <a:ext cx="17924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u="sng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endParaRPr lang="vi-VN" altLang="en-US" sz="20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6"/>
          <p:cNvCxnSpPr/>
          <p:nvPr/>
        </p:nvCxnSpPr>
        <p:spPr>
          <a:xfrm>
            <a:off x="2077224" y="1641763"/>
            <a:ext cx="0" cy="4788205"/>
          </a:xfrm>
          <a:prstGeom prst="line">
            <a:avLst/>
          </a:prstGeom>
          <a:ln w="28575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Nút Hành động: Tiến hoặc Tiếp 22">
            <a:hlinkClick r:id="" action="ppaction://hlinkshowjump?jump=lastslide" highlightClick="1"/>
          </p:cNvPr>
          <p:cNvSpPr/>
          <p:nvPr/>
        </p:nvSpPr>
        <p:spPr>
          <a:xfrm>
            <a:off x="8729101" y="6497073"/>
            <a:ext cx="400050" cy="3429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350"/>
          </a:p>
        </p:txBody>
      </p:sp>
      <p:sp>
        <p:nvSpPr>
          <p:cNvPr id="47" name="Hình chữ nhật 46"/>
          <p:cNvSpPr/>
          <p:nvPr/>
        </p:nvSpPr>
        <p:spPr>
          <a:xfrm>
            <a:off x="2109422" y="2141993"/>
            <a:ext cx="705398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err="1">
                <a:solidFill>
                  <a:srgbClr val="008000"/>
                </a:solidFill>
                <a:latin typeface="+mj-lt"/>
              </a:rPr>
              <a:t>Hiệ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hế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ối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đa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ặt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vào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hai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ầ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rở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R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1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là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:</a:t>
            </a:r>
          </a:p>
          <a:p>
            <a:r>
              <a:rPr lang="vi-VN" sz="2400" dirty="0">
                <a:solidFill>
                  <a:srgbClr val="008000"/>
                </a:solidFill>
                <a:latin typeface="+mj-lt"/>
              </a:rPr>
              <a:t>U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1max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= R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1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.I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1max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= 15.2 = 30V</a:t>
            </a:r>
          </a:p>
          <a:p>
            <a:r>
              <a:rPr lang="vi-VN" sz="2400" dirty="0" err="1">
                <a:solidFill>
                  <a:srgbClr val="008000"/>
                </a:solidFill>
                <a:latin typeface="+mj-lt"/>
              </a:rPr>
              <a:t>Hiệ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hế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ối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đa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ặt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vào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hai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ầ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rở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R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2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là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:</a:t>
            </a:r>
          </a:p>
          <a:p>
            <a:r>
              <a:rPr lang="vi-VN" sz="2400" dirty="0">
                <a:solidFill>
                  <a:srgbClr val="008000"/>
                </a:solidFill>
                <a:latin typeface="+mj-lt"/>
              </a:rPr>
              <a:t>U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2max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= R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2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.I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2max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= 10.1 = 10V</a:t>
            </a:r>
          </a:p>
          <a:p>
            <a:r>
              <a:rPr lang="vi-VN" sz="2400" dirty="0" err="1">
                <a:solidFill>
                  <a:srgbClr val="008000"/>
                </a:solidFill>
                <a:latin typeface="+mj-lt"/>
              </a:rPr>
              <a:t>Vì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hai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rở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ghép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song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song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nên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hiệ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hế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giữa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hai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ầ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các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rở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phải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bằng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nhau.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Vì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vậy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hiệ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iệ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hế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ối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đa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có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thể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ặt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vào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hai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ầu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đoạn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mạch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008000"/>
                </a:solidFill>
                <a:latin typeface="+mj-lt"/>
              </a:rPr>
              <a:t>là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:</a:t>
            </a:r>
          </a:p>
          <a:p>
            <a:r>
              <a:rPr lang="vi-VN" sz="2400" dirty="0" err="1">
                <a:solidFill>
                  <a:srgbClr val="008000"/>
                </a:solidFill>
                <a:latin typeface="+mj-lt"/>
              </a:rPr>
              <a:t>U</a:t>
            </a:r>
            <a:r>
              <a:rPr lang="vi-VN" sz="2400" baseline="-25000" dirty="0" err="1">
                <a:solidFill>
                  <a:srgbClr val="008000"/>
                </a:solidFill>
                <a:latin typeface="+mj-lt"/>
              </a:rPr>
              <a:t>max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= U</a:t>
            </a:r>
            <a:r>
              <a:rPr lang="vi-VN" sz="2400" baseline="-25000" dirty="0">
                <a:solidFill>
                  <a:srgbClr val="008000"/>
                </a:solidFill>
                <a:latin typeface="+mj-lt"/>
              </a:rPr>
              <a:t>2max</a:t>
            </a:r>
            <a:r>
              <a:rPr lang="vi-VN" sz="2400" dirty="0">
                <a:solidFill>
                  <a:srgbClr val="008000"/>
                </a:solidFill>
                <a:latin typeface="+mj-lt"/>
              </a:rPr>
              <a:t> = 10 </a:t>
            </a:r>
            <a:r>
              <a:rPr lang="vi-VN" sz="2400" dirty="0" smtClean="0">
                <a:solidFill>
                  <a:srgbClr val="008000"/>
                </a:solidFill>
                <a:latin typeface="+mj-lt"/>
              </a:rPr>
              <a:t>V</a:t>
            </a:r>
            <a:endParaRPr lang="en-US" sz="2400" dirty="0" smtClean="0">
              <a:solidFill>
                <a:srgbClr val="008000"/>
              </a:solidFill>
              <a:latin typeface="+mj-lt"/>
            </a:endParaRPr>
          </a:p>
          <a:p>
            <a:r>
              <a:rPr lang="en-US" sz="24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4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684104" y="1862737"/>
            <a:ext cx="17542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87680" marR="30480" indent="-457200" algn="just">
              <a:spcAft>
                <a:spcPts val="0"/>
              </a:spcAft>
              <a:buAutoNum type="alphaUcPeriod"/>
            </a:pP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0V</a:t>
            </a: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0V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30V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25V</a:t>
            </a:r>
            <a:endParaRPr lang="vi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7876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7301" y="533767"/>
            <a:ext cx="6191099" cy="156966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>
            <a:spAutoFit/>
          </a:bodyPr>
          <a:lstStyle/>
          <a:p>
            <a:r>
              <a:rPr lang="en-US" sz="2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5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ơ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4,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V,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A, R</a:t>
            </a:r>
            <a:r>
              <a:rPr lang="vi-V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30Ω.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26365" y="42932"/>
            <a:ext cx="2352054" cy="5078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 TẬP SBT</a:t>
            </a:r>
          </a:p>
        </p:txBody>
      </p:sp>
      <p:cxnSp>
        <p:nvCxnSpPr>
          <p:cNvPr id="16" name="Straight Connector 16"/>
          <p:cNvCxnSpPr/>
          <p:nvPr/>
        </p:nvCxnSpPr>
        <p:spPr>
          <a:xfrm>
            <a:off x="2209800" y="1905000"/>
            <a:ext cx="0" cy="4788205"/>
          </a:xfrm>
          <a:prstGeom prst="line">
            <a:avLst/>
          </a:prstGeom>
          <a:ln w="28575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Nút Hành động: Tiến hoặc Tiếp 22">
            <a:hlinkClick r:id="" action="ppaction://hlinkshowjump?jump=lastslide" highlightClick="1"/>
          </p:cNvPr>
          <p:cNvSpPr/>
          <p:nvPr/>
        </p:nvSpPr>
        <p:spPr>
          <a:xfrm>
            <a:off x="8729101" y="6497073"/>
            <a:ext cx="400050" cy="3429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350"/>
          </a:p>
        </p:txBody>
      </p:sp>
      <p:pic>
        <p:nvPicPr>
          <p:cNvPr id="10" name="Ảnh 9" descr="Giải SBT Vật Lí 9 | Giải bài tập Sách bài tập Vật Lí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33766"/>
            <a:ext cx="2590800" cy="158246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Hình chữ nhật 2"/>
          <p:cNvSpPr/>
          <p:nvPr/>
        </p:nvSpPr>
        <p:spPr>
          <a:xfrm>
            <a:off x="58345" y="2550748"/>
            <a:ext cx="1828800" cy="2436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vi-VN" sz="2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2400" baseline="-25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vi-VN" sz="2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0Ω</a:t>
            </a:r>
            <a:endParaRPr lang="en-US" sz="2400" dirty="0" smtClean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vi-VN" sz="2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sz="2400" baseline="-25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vi-VN" sz="2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6V</a:t>
            </a:r>
            <a:endParaRPr lang="en-US" sz="2400" dirty="0" smtClean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vi-VN" sz="2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2400" baseline="-25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= 3A</a:t>
            </a:r>
            <a:endParaRPr lang="vi-VN" sz="2400" dirty="0"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) R</a:t>
            </a:r>
            <a:r>
              <a:rPr lang="vi-VN" sz="2400" baseline="-25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= ?</a:t>
            </a:r>
            <a:endParaRPr lang="vi-VN" sz="2400" dirty="0">
              <a:solidFill>
                <a:srgbClr val="FF0000"/>
              </a:solidFill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) I</a:t>
            </a:r>
            <a:r>
              <a:rPr lang="vi-VN" sz="2400" baseline="-25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vi-VN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vi-VN" sz="24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 smtClean="0">
              <a:solidFill>
                <a:srgbClr val="FF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 smtClean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2400" baseline="-25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vi-VN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= ?</a:t>
            </a:r>
            <a:endParaRPr lang="vi-VN" sz="2400" dirty="0">
              <a:solidFill>
                <a:srgbClr val="FF0000"/>
              </a:solidFill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Hình chữ nhật 3"/>
          <p:cNvSpPr/>
          <p:nvPr/>
        </p:nvSpPr>
        <p:spPr>
          <a:xfrm>
            <a:off x="-26124" y="2090237"/>
            <a:ext cx="1400383" cy="4605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vi-VN" sz="24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2209800" y="2004255"/>
            <a:ext cx="808876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ct val="107000"/>
              </a:lnSpc>
              <a:spcAft>
                <a:spcPts val="0"/>
              </a:spcAft>
            </a:pPr>
            <a:r>
              <a:rPr lang="en-US" sz="2400" b="1" dirty="0" err="1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dirty="0"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220" name="Ảnh 14" descr="Giải SBT Vật Lí 9 | Giải bài tập Sách bài tập Vật Lí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067" y="2823104"/>
            <a:ext cx="1359235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Ảnh 13" descr="Giải SBT Vật Lí 9 | Giải bài tập Sách bài tập Vật Lí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983" y="3750132"/>
            <a:ext cx="279803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Ảnh 12" descr="Giải SBT Vật Lí 9 | Giải bài tập Sách bài tập Vật Lí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532" y="4841054"/>
            <a:ext cx="1511735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" name="Ảnh 11" descr="Giải SBT Vật Lí 9 | Giải bài tập Sách bài tập Vật Lí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228" y="5617690"/>
            <a:ext cx="1524996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363902" y="2464549"/>
            <a:ext cx="63651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ương đương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50201" y="3239237"/>
            <a:ext cx="63651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nên ta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489241" y="4315152"/>
            <a:ext cx="636519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nê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U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U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U</a:t>
            </a:r>
            <a:r>
              <a:rPr kumimoji="0" lang="vi-VN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36V</a:t>
            </a: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376965" y="5581549"/>
            <a:ext cx="63651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vi-VN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5214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593725"/>
            <a:ext cx="784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cap="all">
                <a:ln w="0">
                  <a:solidFill>
                    <a:srgbClr val="002060"/>
                  </a:solidFill>
                </a:ln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294968" y="1268361"/>
            <a:ext cx="8458200" cy="4191000"/>
          </a:xfrm>
          <a:prstGeom prst="horizontalScroll">
            <a:avLst>
              <a:gd name="adj" fmla="val 12500"/>
            </a:avLst>
          </a:prstGeom>
          <a:solidFill>
            <a:srgbClr val="FFFF00">
              <a:alpha val="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19200" y="2438400"/>
            <a:ext cx="72390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3200">
                <a:solidFill>
                  <a:srgbClr val="009900"/>
                </a:solidFill>
                <a:latin typeface="Arial" charset="0"/>
              </a:rPr>
              <a:t>Học phần ghi nhớ SGK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3200">
                <a:solidFill>
                  <a:srgbClr val="FF0000"/>
                </a:solidFill>
                <a:latin typeface="Arial" charset="0"/>
              </a:rPr>
              <a:t>Làm c</a:t>
            </a:r>
            <a:r>
              <a:rPr lang="en-US" altLang="en-US" sz="2800">
                <a:solidFill>
                  <a:srgbClr val="FF0000"/>
                </a:solidFill>
                <a:latin typeface="Arial" charset="0"/>
              </a:rPr>
              <a:t>ác </a:t>
            </a:r>
            <a:r>
              <a:rPr lang="en-US" altLang="en-US" sz="3200">
                <a:solidFill>
                  <a:srgbClr val="FF0000"/>
                </a:solidFill>
                <a:latin typeface="Arial" charset="0"/>
              </a:rPr>
              <a:t>bài tập sách bài tập.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3200">
                <a:solidFill>
                  <a:srgbClr val="FF0066"/>
                </a:solidFill>
                <a:latin typeface="Arial" charset="0"/>
              </a:rPr>
              <a:t>Tìm hiểu trước bài 6 sách giáo khoa</a:t>
            </a:r>
          </a:p>
          <a:p>
            <a:pPr>
              <a:spcBef>
                <a:spcPct val="50000"/>
              </a:spcBef>
            </a:pPr>
            <a:endParaRPr lang="en-US" altLang="en-US" sz="3200">
              <a:solidFill>
                <a:srgbClr val="FF0066"/>
              </a:solidFill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145" y="4765982"/>
            <a:ext cx="1825855" cy="20991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30297" y="5245919"/>
            <a:ext cx="13335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763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3352800"/>
            <a:ext cx="3505200" cy="3276600"/>
          </a:xfrm>
        </p:spPr>
      </p:pic>
      <p:sp>
        <p:nvSpPr>
          <p:cNvPr id="6" name="Cloud Callout 5"/>
          <p:cNvSpPr/>
          <p:nvPr/>
        </p:nvSpPr>
        <p:spPr>
          <a:xfrm>
            <a:off x="-1" y="401642"/>
            <a:ext cx="6477000" cy="3200400"/>
          </a:xfrm>
          <a:prstGeom prst="cloudCallout">
            <a:avLst>
              <a:gd name="adj1" fmla="val 42999"/>
              <a:gd name="adj2" fmla="val 61225"/>
            </a:avLst>
          </a:prstGeom>
          <a:solidFill>
            <a:srgbClr val="0099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đoạn mạch song song, điện trở tương đương của đoạn mạch có bằng tổng các điện trở thành phần không?</a:t>
            </a:r>
            <a:endParaRPr lang="en-US" sz="2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704821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6" y="56520"/>
            <a:ext cx="8991600" cy="710053"/>
          </a:xfrm>
        </p:spPr>
        <p:txBody>
          <a:bodyPr>
            <a:normAutofit fontScale="90000"/>
          </a:bodyPr>
          <a:lstStyle/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50" y="751597"/>
            <a:ext cx="8991600" cy="990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ớ lại kiến thức lớp 7 (đoạn mạch gồm hai bóng đèn mắc song song)</a:t>
            </a:r>
          </a:p>
          <a:p>
            <a:pPr marL="0" indent="0" algn="just">
              <a:buNone/>
            </a:pP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3886200"/>
            <a:ext cx="8534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400" b="1">
                <a:solidFill>
                  <a:schemeClr val="bg1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b="1" smtClean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altLang="en-US" sz="2400" b="1" smtClean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ường </a:t>
            </a:r>
            <a:r>
              <a:rPr lang="en-US" altLang="en-US" sz="2400" b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độ dòng điện chạy qua mạch chính bằng tổng các cường độ dòng điện chạy qua các mạch rẽ: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09900" y="481488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800" b="1" baseline="-25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304800" y="5287962"/>
            <a:ext cx="8458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giữa hai đầu đoạn mạch bằng hiệu điện thế giữa hại đầu mỗi mạch rẽ: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3162300" y="6140450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600" b="1" baseline="-25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2231159" y="1447800"/>
            <a:ext cx="5064125" cy="2605088"/>
            <a:chOff x="1488" y="1104"/>
            <a:chExt cx="3190" cy="1728"/>
          </a:xfrm>
        </p:grpSpPr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1488" y="1104"/>
              <a:ext cx="2880" cy="1728"/>
              <a:chOff x="384" y="672"/>
              <a:chExt cx="4752" cy="3120"/>
            </a:xfrm>
          </p:grpSpPr>
          <p:pic>
            <p:nvPicPr>
              <p:cNvPr id="13" name="Picture 2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528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1632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5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55" y="25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5136" y="1008"/>
                <a:ext cx="0" cy="177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 flipH="1">
                <a:off x="4080" y="2784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H="1">
                <a:off x="384" y="2832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V="1">
                <a:off x="384" y="1104"/>
                <a:ext cx="0" cy="172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384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1" name="Picture 13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28" y="13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H="1">
                <a:off x="139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0" cy="1344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355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4080" y="2208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flipH="1">
                <a:off x="3600" y="350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8" name="Picture 11" descr="congtacdo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18" t="43306" r="13289" b="38284"/>
              <a:stretch>
                <a:fillRect/>
              </a:stretch>
            </p:blipFill>
            <p:spPr bwMode="auto">
              <a:xfrm>
                <a:off x="3036" y="860"/>
                <a:ext cx="1632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>
                <a:off x="2710" y="1017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4464" y="1008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 rot="-16200000">
                <a:off x="4848" y="196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rot="-10800000">
                <a:off x="3792" y="350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 rot="-10800000">
                <a:off x="3744" y="220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3503" y="1688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3495" y="2400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30"/>
            <p:cNvSpPr txBox="1">
              <a:spLocks noChangeArrowheads="1"/>
            </p:cNvSpPr>
            <p:nvPr/>
          </p:nvSpPr>
          <p:spPr bwMode="auto">
            <a:xfrm>
              <a:off x="4390" y="1676"/>
              <a:ext cx="288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3145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744" y="1397609"/>
            <a:ext cx="6183389" cy="563562"/>
          </a:xfrm>
        </p:spPr>
        <p:txBody>
          <a:bodyPr>
            <a:normAutofit/>
          </a:bodyPr>
          <a:lstStyle/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oạn mạch gồm hai điện trở mắc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6171" y="3356633"/>
            <a:ext cx="7395307" cy="837201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sơ đồ và cho biết các điện trở R</a:t>
            </a:r>
            <a:r>
              <a:rPr lang="en-US" alt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mắc như thế nào với nhau. Nêu vai trò của vôn kế và ampe kế trong mạch</a:t>
            </a:r>
          </a:p>
          <a:p>
            <a:pPr marL="0" indent="0">
              <a:buNone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262656" y="4017257"/>
            <a:ext cx="8847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</a:t>
            </a: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R</a:t>
            </a:r>
            <a:r>
              <a:rPr lang="en-US" altLang="en-US" sz="24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R</a:t>
            </a:r>
            <a:r>
              <a:rPr lang="en-US" altLang="en-US" sz="24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mắc song song với nhau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228600" y="4556411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Vôn </a:t>
            </a: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 V đo hiệu điện thế giữa hai đầu 2 điện trở và hiệu điện thế giữa 2 đầu nguồn điện </a:t>
            </a: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290086" y="5440112"/>
            <a:ext cx="885391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mpe </a:t>
            </a: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 A</a:t>
            </a:r>
            <a:r>
              <a:rPr lang="en-US" altLang="en-US" sz="24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cường độ dòng điện chạy qua mạch chính 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47625" y="5927129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ệ thức(1),(2) vẫn đúng đối với đoạn mạch gồm 2 điện trở mắc song song. </a:t>
            </a: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0" y="3420655"/>
            <a:ext cx="609600" cy="519113"/>
          </a:xfrm>
          <a:prstGeom prst="rect">
            <a:avLst/>
          </a:prstGeom>
          <a:solidFill>
            <a:srgbClr val="0DB338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309102" y="1464812"/>
            <a:ext cx="2395726" cy="2193983"/>
            <a:chOff x="3733800" y="1856601"/>
            <a:chExt cx="5257800" cy="2486799"/>
          </a:xfrm>
        </p:grpSpPr>
        <p:grpSp>
          <p:nvGrpSpPr>
            <p:cNvPr id="125" name="Group 124"/>
            <p:cNvGrpSpPr/>
            <p:nvPr/>
          </p:nvGrpSpPr>
          <p:grpSpPr>
            <a:xfrm>
              <a:off x="3733800" y="1856601"/>
              <a:ext cx="5257800" cy="2486799"/>
              <a:chOff x="4736306" y="1704201"/>
              <a:chExt cx="2895600" cy="1800999"/>
            </a:xfrm>
          </p:grpSpPr>
          <p:grpSp>
            <p:nvGrpSpPr>
              <p:cNvPr id="123" name="Group 122"/>
              <p:cNvGrpSpPr/>
              <p:nvPr/>
            </p:nvGrpSpPr>
            <p:grpSpPr>
              <a:xfrm>
                <a:off x="4736306" y="1849758"/>
                <a:ext cx="2895600" cy="1371600"/>
                <a:chOff x="4736306" y="1849758"/>
                <a:chExt cx="2895600" cy="1371600"/>
              </a:xfrm>
            </p:grpSpPr>
            <p:cxnSp>
              <p:nvCxnSpPr>
                <p:cNvPr id="80" name="Straight Connector 79"/>
                <p:cNvCxnSpPr>
                  <a:stCxn id="66" idx="6"/>
                </p:cNvCxnSpPr>
                <p:nvPr/>
              </p:nvCxnSpPr>
              <p:spPr>
                <a:xfrm>
                  <a:off x="6946106" y="1967876"/>
                  <a:ext cx="685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5" name="Group 114"/>
                <p:cNvGrpSpPr/>
                <p:nvPr/>
              </p:nvGrpSpPr>
              <p:grpSpPr>
                <a:xfrm>
                  <a:off x="4736306" y="1849758"/>
                  <a:ext cx="2895600" cy="1371600"/>
                  <a:chOff x="4724400" y="1828800"/>
                  <a:chExt cx="2895600" cy="1371600"/>
                </a:xfrm>
              </p:grpSpPr>
              <p:grpSp>
                <p:nvGrpSpPr>
                  <p:cNvPr id="67" name="Group 66"/>
                  <p:cNvGrpSpPr/>
                  <p:nvPr/>
                </p:nvGrpSpPr>
                <p:grpSpPr>
                  <a:xfrm>
                    <a:off x="6010275" y="1912635"/>
                    <a:ext cx="695325" cy="68565"/>
                    <a:chOff x="6324600" y="1981200"/>
                    <a:chExt cx="695325" cy="68565"/>
                  </a:xfrm>
                </p:grpSpPr>
                <p:sp>
                  <p:nvSpPr>
                    <p:cNvPr id="61" name="Oval 60"/>
                    <p:cNvSpPr/>
                    <p:nvPr/>
                  </p:nvSpPr>
                  <p:spPr>
                    <a:xfrm>
                      <a:off x="6953250" y="1981200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65" name="Straight Connector 64"/>
                    <p:cNvCxnSpPr>
                      <a:stCxn id="61" idx="2"/>
                    </p:cNvCxnSpPr>
                    <p:nvPr/>
                  </p:nvCxnSpPr>
                  <p:spPr>
                    <a:xfrm flipH="1" flipV="1">
                      <a:off x="6324600" y="2015482"/>
                      <a:ext cx="628650" cy="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1" name="Straight Connector 70"/>
                  <p:cNvCxnSpPr/>
                  <p:nvPr/>
                </p:nvCxnSpPr>
                <p:spPr>
                  <a:xfrm flipH="1">
                    <a:off x="4876800" y="1946918"/>
                    <a:ext cx="90487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5781675" y="1828800"/>
                    <a:ext cx="152400" cy="11811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4" name="Group 113"/>
                  <p:cNvGrpSpPr/>
                  <p:nvPr/>
                </p:nvGrpSpPr>
                <p:grpSpPr>
                  <a:xfrm>
                    <a:off x="6867524" y="1863839"/>
                    <a:ext cx="66676" cy="159501"/>
                    <a:chOff x="6867524" y="1863839"/>
                    <a:chExt cx="66676" cy="159501"/>
                  </a:xfrm>
                </p:grpSpPr>
                <p:sp>
                  <p:nvSpPr>
                    <p:cNvPr id="66" name="Oval 65"/>
                    <p:cNvSpPr/>
                    <p:nvPr/>
                  </p:nvSpPr>
                  <p:spPr>
                    <a:xfrm>
                      <a:off x="6867525" y="1912635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 flipH="1">
                      <a:off x="6867524" y="1863839"/>
                      <a:ext cx="66676" cy="15950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1" name="Oval 80"/>
                  <p:cNvSpPr/>
                  <p:nvPr/>
                </p:nvSpPr>
                <p:spPr>
                  <a:xfrm>
                    <a:off x="4724400" y="2343329"/>
                    <a:ext cx="304800" cy="304800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endParaRPr lang="en-US" sz="1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86" name="Straight Connector 85"/>
                  <p:cNvCxnSpPr>
                    <a:endCxn id="81" idx="0"/>
                  </p:cNvCxnSpPr>
                  <p:nvPr/>
                </p:nvCxnSpPr>
                <p:spPr>
                  <a:xfrm>
                    <a:off x="4876800" y="1946917"/>
                    <a:ext cx="0" cy="39641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>
                    <a:stCxn id="81" idx="4"/>
                  </p:cNvCxnSpPr>
                  <p:nvPr/>
                </p:nvCxnSpPr>
                <p:spPr>
                  <a:xfrm>
                    <a:off x="4876800" y="2648129"/>
                    <a:ext cx="0" cy="47607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9" name="Rectangle 88"/>
                  <p:cNvSpPr/>
                  <p:nvPr/>
                </p:nvSpPr>
                <p:spPr>
                  <a:xfrm>
                    <a:off x="6374796" y="30480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Rectangle 90"/>
                  <p:cNvSpPr/>
                  <p:nvPr/>
                </p:nvSpPr>
                <p:spPr>
                  <a:xfrm>
                    <a:off x="6374796" y="27432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95" name="Straight Connector 94"/>
                  <p:cNvCxnSpPr>
                    <a:stCxn id="89" idx="1"/>
                  </p:cNvCxnSpPr>
                  <p:nvPr/>
                </p:nvCxnSpPr>
                <p:spPr>
                  <a:xfrm flipH="1">
                    <a:off x="4876800" y="3124200"/>
                    <a:ext cx="149799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>
                    <a:stCxn id="91" idx="1"/>
                  </p:cNvCxnSpPr>
                  <p:nvPr/>
                </p:nvCxnSpPr>
                <p:spPr>
                  <a:xfrm flipH="1">
                    <a:off x="4876800" y="2819400"/>
                    <a:ext cx="149799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>
                    <a:stCxn id="89" idx="3"/>
                  </p:cNvCxnSpPr>
                  <p:nvPr/>
                </p:nvCxnSpPr>
                <p:spPr>
                  <a:xfrm>
                    <a:off x="6831996" y="3124200"/>
                    <a:ext cx="78800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7620000" y="1946917"/>
                    <a:ext cx="0" cy="117728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>
                    <a:stCxn id="91" idx="3"/>
                  </p:cNvCxnSpPr>
                  <p:nvPr/>
                </p:nvCxnSpPr>
                <p:spPr>
                  <a:xfrm>
                    <a:off x="6831996" y="2819400"/>
                    <a:ext cx="78800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4876800" y="1946917"/>
                    <a:ext cx="381000" cy="33908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7" name="Oval 106"/>
                  <p:cNvSpPr/>
                  <p:nvPr/>
                </p:nvSpPr>
                <p:spPr>
                  <a:xfrm>
                    <a:off x="6069996" y="2133600"/>
                    <a:ext cx="304800" cy="304800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</a:t>
                    </a:r>
                    <a:endParaRPr lang="en-US" sz="1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9" name="Straight Connector 108"/>
                  <p:cNvCxnSpPr>
                    <a:stCxn id="107" idx="2"/>
                  </p:cNvCxnSpPr>
                  <p:nvPr/>
                </p:nvCxnSpPr>
                <p:spPr>
                  <a:xfrm flipH="1">
                    <a:off x="5257800" y="2286000"/>
                    <a:ext cx="81219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>
                    <a:stCxn id="107" idx="6"/>
                  </p:cNvCxnSpPr>
                  <p:nvPr/>
                </p:nvCxnSpPr>
                <p:spPr>
                  <a:xfrm>
                    <a:off x="6374796" y="2286000"/>
                    <a:ext cx="85120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flipV="1">
                    <a:off x="7225998" y="1946918"/>
                    <a:ext cx="394002" cy="33908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16" name="TextBox 115"/>
              <p:cNvSpPr txBox="1"/>
              <p:nvPr/>
            </p:nvSpPr>
            <p:spPr>
              <a:xfrm>
                <a:off x="5638800" y="1704201"/>
                <a:ext cx="2952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400800" y="1752600"/>
                <a:ext cx="2952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6875542" y="1752600"/>
                <a:ext cx="2872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6443246" y="2466201"/>
                <a:ext cx="33855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200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200"/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6519446" y="3228201"/>
                <a:ext cx="33855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200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200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6498845" y="1932801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6936645" y="1904810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6" name="Straight Connector 45"/>
            <p:cNvCxnSpPr/>
            <p:nvPr/>
          </p:nvCxnSpPr>
          <p:spPr>
            <a:xfrm flipH="1">
              <a:off x="7206920" y="2104601"/>
              <a:ext cx="121070" cy="220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921372" y="1870882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en-US" altLang="en-US" sz="2800" b="1" baseline="-25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37"/>
          <p:cNvSpPr txBox="1">
            <a:spLocks noChangeArrowheads="1"/>
          </p:cNvSpPr>
          <p:nvPr/>
        </p:nvSpPr>
        <p:spPr bwMode="auto">
          <a:xfrm>
            <a:off x="1071332" y="2430179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baseline="-250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6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altLang="en-US" sz="2600" b="1" baseline="-250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6626" y="56520"/>
            <a:ext cx="8991600" cy="7100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>
          <a:xfrm>
            <a:off x="26504" y="659258"/>
            <a:ext cx="8991600" cy="77672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ớ lại kiến thức lớp 7 (đoạn mạch gồm hai bóng đèn mắc song song)</a:t>
            </a:r>
          </a:p>
        </p:txBody>
      </p:sp>
    </p:spTree>
    <p:extLst>
      <p:ext uri="{BB962C8B-B14F-4D97-AF65-F5344CB8AC3E}">
        <p14:creationId xmlns:p14="http://schemas.microsoft.com/office/powerpoint/2010/main" val="103198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3" grpId="0"/>
      <p:bldP spid="43" grpId="1"/>
      <p:bldP spid="44" grpId="0"/>
      <p:bldP spid="44" grpId="1"/>
      <p:bldP spid="45" grpId="0"/>
      <p:bldP spid="45" grpId="1"/>
      <p:bldP spid="47" grpId="1" build="allAtOnce"/>
      <p:bldP spid="47" grpId="2" build="allAtOnce"/>
      <p:bldP spid="50" grpId="0" animBg="1"/>
      <p:bldP spid="50" grpId="1" animBg="1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163888" y="320675"/>
            <a:ext cx="1331912" cy="1127125"/>
            <a:chOff x="1776" y="976"/>
            <a:chExt cx="839" cy="710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776" y="1365"/>
              <a:ext cx="24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298" y="1365"/>
              <a:ext cx="29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312" y="1340"/>
              <a:ext cx="30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321" y="97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866" y="1334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857" y="977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090" y="1182"/>
              <a:ext cx="1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990600" y="623887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04800" y="623887"/>
            <a:ext cx="609600" cy="519113"/>
          </a:xfrm>
          <a:prstGeom prst="rect">
            <a:avLst/>
          </a:prstGeom>
          <a:solidFill>
            <a:srgbClr val="0DB338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025445" y="1947770"/>
            <a:ext cx="495300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8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định luật Ôm ta có:</a:t>
            </a:r>
          </a:p>
        </p:txBody>
      </p:sp>
      <p:sp>
        <p:nvSpPr>
          <p:cNvPr id="41" name="Rectangle 82"/>
          <p:cNvSpPr>
            <a:spLocks noChangeArrowheads="1"/>
          </p:cNvSpPr>
          <p:nvPr/>
        </p:nvSpPr>
        <p:spPr bwMode="auto">
          <a:xfrm>
            <a:off x="3586301" y="2674374"/>
            <a:ext cx="1593574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4"/>
          <p:cNvSpPr>
            <a:spLocks noChangeArrowheads="1"/>
          </p:cNvSpPr>
          <p:nvPr/>
        </p:nvSpPr>
        <p:spPr bwMode="auto">
          <a:xfrm>
            <a:off x="3586163" y="3292577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85"/>
          <p:cNvSpPr>
            <a:spLocks noChangeArrowheads="1"/>
          </p:cNvSpPr>
          <p:nvPr/>
        </p:nvSpPr>
        <p:spPr bwMode="auto">
          <a:xfrm>
            <a:off x="685800" y="4114800"/>
            <a:ext cx="2743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     song song     , ta có U</a:t>
            </a:r>
            <a:r>
              <a:rPr lang="en-US" altLang="en-US" sz="2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U</a:t>
            </a:r>
            <a:r>
              <a:rPr lang="en-US" altLang="en-US" sz="2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uy ra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49916"/>
              </p:ext>
            </p:extLst>
          </p:nvPr>
        </p:nvGraphicFramePr>
        <p:xfrm>
          <a:off x="2266950" y="4495800"/>
          <a:ext cx="4591050" cy="13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950" y="4495800"/>
                        <a:ext cx="4591050" cy="135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100388" y="4038600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195388" y="4038600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62"/>
          <a:stretch/>
        </p:blipFill>
        <p:spPr>
          <a:xfrm>
            <a:off x="7374822" y="1370897"/>
            <a:ext cx="1769178" cy="548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94109"/>
      </p:ext>
    </p:extLst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  <p:bldP spid="43" grpId="0" animBg="1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744" y="1397609"/>
            <a:ext cx="6183389" cy="563562"/>
          </a:xfrm>
        </p:spPr>
        <p:txBody>
          <a:bodyPr>
            <a:normAutofit/>
          </a:bodyPr>
          <a:lstStyle/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oạn mạch gồm hai điện trở mắc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309102" y="1464812"/>
            <a:ext cx="2395726" cy="2193983"/>
            <a:chOff x="3733800" y="1856601"/>
            <a:chExt cx="5257800" cy="2486799"/>
          </a:xfrm>
        </p:grpSpPr>
        <p:grpSp>
          <p:nvGrpSpPr>
            <p:cNvPr id="125" name="Group 124"/>
            <p:cNvGrpSpPr/>
            <p:nvPr/>
          </p:nvGrpSpPr>
          <p:grpSpPr>
            <a:xfrm>
              <a:off x="3733800" y="1856601"/>
              <a:ext cx="5257800" cy="2486799"/>
              <a:chOff x="4736306" y="1704201"/>
              <a:chExt cx="2895600" cy="1800999"/>
            </a:xfrm>
          </p:grpSpPr>
          <p:grpSp>
            <p:nvGrpSpPr>
              <p:cNvPr id="123" name="Group 122"/>
              <p:cNvGrpSpPr/>
              <p:nvPr/>
            </p:nvGrpSpPr>
            <p:grpSpPr>
              <a:xfrm>
                <a:off x="4736306" y="1849758"/>
                <a:ext cx="2895600" cy="1371600"/>
                <a:chOff x="4736306" y="1849758"/>
                <a:chExt cx="2895600" cy="1371600"/>
              </a:xfrm>
            </p:grpSpPr>
            <p:cxnSp>
              <p:nvCxnSpPr>
                <p:cNvPr id="80" name="Straight Connector 79"/>
                <p:cNvCxnSpPr>
                  <a:stCxn id="66" idx="6"/>
                </p:cNvCxnSpPr>
                <p:nvPr/>
              </p:nvCxnSpPr>
              <p:spPr>
                <a:xfrm>
                  <a:off x="6946106" y="1967876"/>
                  <a:ext cx="685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5" name="Group 114"/>
                <p:cNvGrpSpPr/>
                <p:nvPr/>
              </p:nvGrpSpPr>
              <p:grpSpPr>
                <a:xfrm>
                  <a:off x="4736306" y="1849758"/>
                  <a:ext cx="2895600" cy="1371600"/>
                  <a:chOff x="4724400" y="1828800"/>
                  <a:chExt cx="2895600" cy="1371600"/>
                </a:xfrm>
              </p:grpSpPr>
              <p:grpSp>
                <p:nvGrpSpPr>
                  <p:cNvPr id="67" name="Group 66"/>
                  <p:cNvGrpSpPr/>
                  <p:nvPr/>
                </p:nvGrpSpPr>
                <p:grpSpPr>
                  <a:xfrm>
                    <a:off x="6010275" y="1912635"/>
                    <a:ext cx="695325" cy="68565"/>
                    <a:chOff x="6324600" y="1981200"/>
                    <a:chExt cx="695325" cy="68565"/>
                  </a:xfrm>
                </p:grpSpPr>
                <p:sp>
                  <p:nvSpPr>
                    <p:cNvPr id="61" name="Oval 60"/>
                    <p:cNvSpPr/>
                    <p:nvPr/>
                  </p:nvSpPr>
                  <p:spPr>
                    <a:xfrm>
                      <a:off x="6953250" y="1981200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65" name="Straight Connector 64"/>
                    <p:cNvCxnSpPr>
                      <a:stCxn id="61" idx="2"/>
                    </p:cNvCxnSpPr>
                    <p:nvPr/>
                  </p:nvCxnSpPr>
                  <p:spPr>
                    <a:xfrm flipH="1" flipV="1">
                      <a:off x="6324600" y="2015482"/>
                      <a:ext cx="628650" cy="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1" name="Straight Connector 70"/>
                  <p:cNvCxnSpPr/>
                  <p:nvPr/>
                </p:nvCxnSpPr>
                <p:spPr>
                  <a:xfrm flipH="1">
                    <a:off x="4876800" y="1946918"/>
                    <a:ext cx="90487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5781675" y="1828800"/>
                    <a:ext cx="152400" cy="11811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4" name="Group 113"/>
                  <p:cNvGrpSpPr/>
                  <p:nvPr/>
                </p:nvGrpSpPr>
                <p:grpSpPr>
                  <a:xfrm>
                    <a:off x="6867524" y="1863839"/>
                    <a:ext cx="66676" cy="159501"/>
                    <a:chOff x="6867524" y="1863839"/>
                    <a:chExt cx="66676" cy="159501"/>
                  </a:xfrm>
                </p:grpSpPr>
                <p:sp>
                  <p:nvSpPr>
                    <p:cNvPr id="66" name="Oval 65"/>
                    <p:cNvSpPr/>
                    <p:nvPr/>
                  </p:nvSpPr>
                  <p:spPr>
                    <a:xfrm>
                      <a:off x="6867525" y="1912635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 flipH="1">
                      <a:off x="6867524" y="1863839"/>
                      <a:ext cx="66676" cy="15950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1" name="Oval 80"/>
                  <p:cNvSpPr/>
                  <p:nvPr/>
                </p:nvSpPr>
                <p:spPr>
                  <a:xfrm>
                    <a:off x="4724400" y="2343329"/>
                    <a:ext cx="304800" cy="304800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endParaRPr lang="en-US" sz="1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86" name="Straight Connector 85"/>
                  <p:cNvCxnSpPr>
                    <a:endCxn id="81" idx="0"/>
                  </p:cNvCxnSpPr>
                  <p:nvPr/>
                </p:nvCxnSpPr>
                <p:spPr>
                  <a:xfrm>
                    <a:off x="4876800" y="1946917"/>
                    <a:ext cx="0" cy="39641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>
                    <a:stCxn id="81" idx="4"/>
                  </p:cNvCxnSpPr>
                  <p:nvPr/>
                </p:nvCxnSpPr>
                <p:spPr>
                  <a:xfrm>
                    <a:off x="4876800" y="2648129"/>
                    <a:ext cx="0" cy="47607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9" name="Rectangle 88"/>
                  <p:cNvSpPr/>
                  <p:nvPr/>
                </p:nvSpPr>
                <p:spPr>
                  <a:xfrm>
                    <a:off x="6374796" y="30480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Rectangle 90"/>
                  <p:cNvSpPr/>
                  <p:nvPr/>
                </p:nvSpPr>
                <p:spPr>
                  <a:xfrm>
                    <a:off x="6374796" y="27432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95" name="Straight Connector 94"/>
                  <p:cNvCxnSpPr>
                    <a:stCxn id="89" idx="1"/>
                  </p:cNvCxnSpPr>
                  <p:nvPr/>
                </p:nvCxnSpPr>
                <p:spPr>
                  <a:xfrm flipH="1">
                    <a:off x="4876800" y="3124200"/>
                    <a:ext cx="149799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>
                    <a:stCxn id="91" idx="1"/>
                  </p:cNvCxnSpPr>
                  <p:nvPr/>
                </p:nvCxnSpPr>
                <p:spPr>
                  <a:xfrm flipH="1">
                    <a:off x="4876800" y="2819400"/>
                    <a:ext cx="149799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>
                    <a:stCxn id="89" idx="3"/>
                  </p:cNvCxnSpPr>
                  <p:nvPr/>
                </p:nvCxnSpPr>
                <p:spPr>
                  <a:xfrm>
                    <a:off x="6831996" y="3124200"/>
                    <a:ext cx="78800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7620000" y="1946917"/>
                    <a:ext cx="0" cy="117728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>
                    <a:stCxn id="91" idx="3"/>
                  </p:cNvCxnSpPr>
                  <p:nvPr/>
                </p:nvCxnSpPr>
                <p:spPr>
                  <a:xfrm>
                    <a:off x="6831996" y="2819400"/>
                    <a:ext cx="78800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4876800" y="1946917"/>
                    <a:ext cx="381000" cy="33908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7" name="Oval 106"/>
                  <p:cNvSpPr/>
                  <p:nvPr/>
                </p:nvSpPr>
                <p:spPr>
                  <a:xfrm>
                    <a:off x="6069996" y="2133600"/>
                    <a:ext cx="304800" cy="304800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</a:t>
                    </a:r>
                    <a:endParaRPr lang="en-US" sz="1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9" name="Straight Connector 108"/>
                  <p:cNvCxnSpPr>
                    <a:stCxn id="107" idx="2"/>
                  </p:cNvCxnSpPr>
                  <p:nvPr/>
                </p:nvCxnSpPr>
                <p:spPr>
                  <a:xfrm flipH="1">
                    <a:off x="5257800" y="2286000"/>
                    <a:ext cx="81219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>
                    <a:stCxn id="107" idx="6"/>
                  </p:cNvCxnSpPr>
                  <p:nvPr/>
                </p:nvCxnSpPr>
                <p:spPr>
                  <a:xfrm>
                    <a:off x="6374796" y="2286000"/>
                    <a:ext cx="85120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flipV="1">
                    <a:off x="7225998" y="1946918"/>
                    <a:ext cx="394002" cy="33908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16" name="TextBox 115"/>
              <p:cNvSpPr txBox="1"/>
              <p:nvPr/>
            </p:nvSpPr>
            <p:spPr>
              <a:xfrm>
                <a:off x="5638800" y="1704201"/>
                <a:ext cx="2952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400800" y="1752600"/>
                <a:ext cx="2952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6875542" y="1752600"/>
                <a:ext cx="2872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6443246" y="2466201"/>
                <a:ext cx="33855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200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200"/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6519446" y="3228201"/>
                <a:ext cx="33855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200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200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6498845" y="1932801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6936645" y="1904810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6" name="Straight Connector 45"/>
            <p:cNvCxnSpPr/>
            <p:nvPr/>
          </p:nvCxnSpPr>
          <p:spPr>
            <a:xfrm flipH="1">
              <a:off x="7206920" y="2104601"/>
              <a:ext cx="121070" cy="220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921372" y="1870882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en-US" altLang="en-US" sz="2800" b="1" baseline="-25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37"/>
          <p:cNvSpPr txBox="1">
            <a:spLocks noChangeArrowheads="1"/>
          </p:cNvSpPr>
          <p:nvPr/>
        </p:nvSpPr>
        <p:spPr bwMode="auto">
          <a:xfrm>
            <a:off x="1071332" y="2430179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baseline="-250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6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altLang="en-US" sz="2600" b="1" baseline="-250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6626" y="56520"/>
            <a:ext cx="8991600" cy="7100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>
          <a:xfrm>
            <a:off x="26504" y="659258"/>
            <a:ext cx="8991600" cy="77672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ớ lại kiến thức lớp 7 (đoạn mạch gồm hai bóng đèn mắc song song)</a:t>
            </a:r>
          </a:p>
        </p:txBody>
      </p:sp>
      <p:grpSp>
        <p:nvGrpSpPr>
          <p:cNvPr id="52" name="Group 3"/>
          <p:cNvGrpSpPr>
            <a:grpSpLocks/>
          </p:cNvGrpSpPr>
          <p:nvPr/>
        </p:nvGrpSpPr>
        <p:grpSpPr bwMode="auto">
          <a:xfrm>
            <a:off x="1219200" y="2975878"/>
            <a:ext cx="1600200" cy="1127125"/>
            <a:chOff x="1776" y="976"/>
            <a:chExt cx="839" cy="710"/>
          </a:xfrm>
        </p:grpSpPr>
        <p:sp>
          <p:nvSpPr>
            <p:cNvPr id="53" name="Line 4"/>
            <p:cNvSpPr>
              <a:spLocks noChangeShapeType="1"/>
            </p:cNvSpPr>
            <p:nvPr/>
          </p:nvSpPr>
          <p:spPr bwMode="auto">
            <a:xfrm>
              <a:off x="1776" y="1365"/>
              <a:ext cx="24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5"/>
            <p:cNvSpPr>
              <a:spLocks noChangeShapeType="1"/>
            </p:cNvSpPr>
            <p:nvPr/>
          </p:nvSpPr>
          <p:spPr bwMode="auto">
            <a:xfrm>
              <a:off x="2298" y="1365"/>
              <a:ext cx="29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6"/>
            <p:cNvSpPr>
              <a:spLocks noChangeArrowheads="1"/>
            </p:cNvSpPr>
            <p:nvPr/>
          </p:nvSpPr>
          <p:spPr bwMode="auto">
            <a:xfrm>
              <a:off x="2312" y="1340"/>
              <a:ext cx="30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7"/>
            <p:cNvSpPr>
              <a:spLocks noChangeArrowheads="1"/>
            </p:cNvSpPr>
            <p:nvPr/>
          </p:nvSpPr>
          <p:spPr bwMode="auto">
            <a:xfrm>
              <a:off x="2321" y="97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Rectangle 8"/>
            <p:cNvSpPr>
              <a:spLocks noChangeArrowheads="1"/>
            </p:cNvSpPr>
            <p:nvPr/>
          </p:nvSpPr>
          <p:spPr bwMode="auto">
            <a:xfrm>
              <a:off x="1866" y="1334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9"/>
            <p:cNvSpPr>
              <a:spLocks noChangeArrowheads="1"/>
            </p:cNvSpPr>
            <p:nvPr/>
          </p:nvSpPr>
          <p:spPr bwMode="auto">
            <a:xfrm>
              <a:off x="1857" y="977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10"/>
            <p:cNvSpPr>
              <a:spLocks noChangeArrowheads="1"/>
            </p:cNvSpPr>
            <p:nvPr/>
          </p:nvSpPr>
          <p:spPr bwMode="auto">
            <a:xfrm>
              <a:off x="2090" y="1182"/>
              <a:ext cx="1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Hình chữ nhật 4"/>
          <p:cNvSpPr/>
          <p:nvPr/>
        </p:nvSpPr>
        <p:spPr>
          <a:xfrm>
            <a:off x="3144438" y="3305145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1346569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26" y="74957"/>
            <a:ext cx="9032874" cy="510193"/>
          </a:xfrm>
        </p:spPr>
        <p:txBody>
          <a:bodyPr>
            <a:normAutofit fontScale="90000"/>
          </a:bodyPr>
          <a:lstStyle/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12" y="537369"/>
            <a:ext cx="8955088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ông thức tính điện trở tương đương của đoạn mạch gồm hai điện trở mắc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09600" y="1792287"/>
            <a:ext cx="6477000" cy="1027113"/>
            <a:chOff x="480" y="2210"/>
            <a:chExt cx="4080" cy="647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480" y="2352"/>
              <a:ext cx="384" cy="291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3</a:t>
              </a:r>
              <a:endPara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38"/>
            <p:cNvGrpSpPr>
              <a:grpSpLocks noChangeAspect="1"/>
            </p:cNvGrpSpPr>
            <p:nvPr/>
          </p:nvGrpSpPr>
          <p:grpSpPr bwMode="auto">
            <a:xfrm>
              <a:off x="3168" y="2210"/>
              <a:ext cx="1392" cy="647"/>
              <a:chOff x="2496" y="3360"/>
              <a:chExt cx="1608" cy="747"/>
            </a:xfrm>
          </p:grpSpPr>
          <p:sp>
            <p:nvSpPr>
              <p:cNvPr id="8" name="AutoShape 3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608" cy="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40"/>
              <p:cNvSpPr>
                <a:spLocks noChangeShapeType="1"/>
              </p:cNvSpPr>
              <p:nvPr/>
            </p:nvSpPr>
            <p:spPr bwMode="auto">
              <a:xfrm>
                <a:off x="2546" y="3701"/>
                <a:ext cx="234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3101" y="3701"/>
                <a:ext cx="308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42"/>
              <p:cNvSpPr>
                <a:spLocks noChangeShapeType="1"/>
              </p:cNvSpPr>
              <p:nvPr/>
            </p:nvSpPr>
            <p:spPr bwMode="auto">
              <a:xfrm>
                <a:off x="3697" y="3701"/>
                <a:ext cx="34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43"/>
              <p:cNvSpPr>
                <a:spLocks noChangeArrowheads="1"/>
              </p:cNvSpPr>
              <p:nvPr/>
            </p:nvSpPr>
            <p:spPr bwMode="auto">
              <a:xfrm>
                <a:off x="3906" y="3893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44"/>
              <p:cNvSpPr>
                <a:spLocks noChangeArrowheads="1"/>
              </p:cNvSpPr>
              <p:nvPr/>
            </p:nvSpPr>
            <p:spPr bwMode="auto">
              <a:xfrm>
                <a:off x="3290" y="3894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 45"/>
              <p:cNvSpPr>
                <a:spLocks noChangeArrowheads="1"/>
              </p:cNvSpPr>
              <p:nvPr/>
            </p:nvSpPr>
            <p:spPr bwMode="auto">
              <a:xfrm>
                <a:off x="3792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46"/>
              <p:cNvSpPr>
                <a:spLocks noChangeArrowheads="1"/>
              </p:cNvSpPr>
              <p:nvPr/>
            </p:nvSpPr>
            <p:spPr bwMode="auto">
              <a:xfrm>
                <a:off x="3179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 47"/>
              <p:cNvSpPr>
                <a:spLocks noChangeArrowheads="1"/>
              </p:cNvSpPr>
              <p:nvPr/>
            </p:nvSpPr>
            <p:spPr bwMode="auto">
              <a:xfrm>
                <a:off x="2587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48"/>
              <p:cNvSpPr>
                <a:spLocks noChangeArrowheads="1"/>
              </p:cNvSpPr>
              <p:nvPr/>
            </p:nvSpPr>
            <p:spPr bwMode="auto">
              <a:xfrm>
                <a:off x="3726" y="3736"/>
                <a:ext cx="182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49"/>
              <p:cNvSpPr>
                <a:spLocks noChangeArrowheads="1"/>
              </p:cNvSpPr>
              <p:nvPr/>
            </p:nvSpPr>
            <p:spPr bwMode="auto">
              <a:xfrm>
                <a:off x="3130" y="3736"/>
                <a:ext cx="201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50"/>
              <p:cNvSpPr>
                <a:spLocks noChangeArrowheads="1"/>
              </p:cNvSpPr>
              <p:nvPr/>
            </p:nvSpPr>
            <p:spPr bwMode="auto">
              <a:xfrm>
                <a:off x="2576" y="3737"/>
                <a:ext cx="3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2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</a:p>
            </p:txBody>
          </p:sp>
          <p:sp>
            <p:nvSpPr>
              <p:cNvPr id="20" name="Rectangle 51"/>
              <p:cNvSpPr>
                <a:spLocks noChangeArrowheads="1"/>
              </p:cNvSpPr>
              <p:nvPr/>
            </p:nvSpPr>
            <p:spPr bwMode="auto">
              <a:xfrm>
                <a:off x="3470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52"/>
              <p:cNvSpPr>
                <a:spLocks noChangeArrowheads="1"/>
              </p:cNvSpPr>
              <p:nvPr/>
            </p:nvSpPr>
            <p:spPr bwMode="auto">
              <a:xfrm>
                <a:off x="2861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Text Box 53"/>
            <p:cNvSpPr txBox="1">
              <a:spLocks noChangeArrowheads="1"/>
            </p:cNvSpPr>
            <p:nvPr/>
          </p:nvSpPr>
          <p:spPr bwMode="auto">
            <a:xfrm>
              <a:off x="901" y="2331"/>
              <a:ext cx="2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 công thức:</a:t>
              </a:r>
            </a:p>
          </p:txBody>
        </p:sp>
      </p:grp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457200" y="425767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ì  I = I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60"/>
          <p:cNvGrpSpPr>
            <a:grpSpLocks/>
          </p:cNvGrpSpPr>
          <p:nvPr/>
        </p:nvGrpSpPr>
        <p:grpSpPr bwMode="auto">
          <a:xfrm>
            <a:off x="2078037" y="3954462"/>
            <a:ext cx="6477000" cy="1074738"/>
            <a:chOff x="1440" y="3120"/>
            <a:chExt cx="4080" cy="677"/>
          </a:xfrm>
        </p:grpSpPr>
        <p:grpSp>
          <p:nvGrpSpPr>
            <p:cNvPr id="24" name="Group 61"/>
            <p:cNvGrpSpPr>
              <a:grpSpLocks/>
            </p:cNvGrpSpPr>
            <p:nvPr/>
          </p:nvGrpSpPr>
          <p:grpSpPr bwMode="auto">
            <a:xfrm>
              <a:off x="1440" y="3168"/>
              <a:ext cx="2277" cy="629"/>
              <a:chOff x="1584" y="2688"/>
              <a:chExt cx="2277" cy="629"/>
            </a:xfrm>
          </p:grpSpPr>
          <p:sp>
            <p:nvSpPr>
              <p:cNvPr id="41" name="Text Box 62"/>
              <p:cNvSpPr txBox="1">
                <a:spLocks noChangeArrowheads="1"/>
              </p:cNvSpPr>
              <p:nvPr/>
            </p:nvSpPr>
            <p:spPr bwMode="auto">
              <a:xfrm>
                <a:off x="1584" y="2832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:</a:t>
                </a:r>
              </a:p>
            </p:txBody>
          </p:sp>
          <p:grpSp>
            <p:nvGrpSpPr>
              <p:cNvPr id="42" name="Group 63"/>
              <p:cNvGrpSpPr>
                <a:grpSpLocks noChangeAspect="1"/>
              </p:cNvGrpSpPr>
              <p:nvPr/>
            </p:nvGrpSpPr>
            <p:grpSpPr bwMode="auto">
              <a:xfrm>
                <a:off x="2421" y="2688"/>
                <a:ext cx="1440" cy="629"/>
                <a:chOff x="2448" y="2688"/>
                <a:chExt cx="1440" cy="629"/>
              </a:xfrm>
            </p:grpSpPr>
            <p:sp>
              <p:nvSpPr>
                <p:cNvPr id="43" name="AutoShape 6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48" y="2688"/>
                  <a:ext cx="1440" cy="6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65"/>
                <p:cNvSpPr>
                  <a:spLocks noChangeShapeType="1"/>
                </p:cNvSpPr>
                <p:nvPr/>
              </p:nvSpPr>
              <p:spPr bwMode="auto">
                <a:xfrm>
                  <a:off x="2492" y="2984"/>
                  <a:ext cx="22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66"/>
                <p:cNvSpPr>
                  <a:spLocks noChangeShapeType="1"/>
                </p:cNvSpPr>
                <p:nvPr/>
              </p:nvSpPr>
              <p:spPr bwMode="auto">
                <a:xfrm>
                  <a:off x="2998" y="2984"/>
                  <a:ext cx="26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67"/>
                <p:cNvSpPr>
                  <a:spLocks noChangeShapeType="1"/>
                </p:cNvSpPr>
                <p:nvPr/>
              </p:nvSpPr>
              <p:spPr bwMode="auto">
                <a:xfrm>
                  <a:off x="3515" y="2984"/>
                  <a:ext cx="22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Rectangle 68"/>
                <p:cNvSpPr>
                  <a:spLocks noChangeArrowheads="1"/>
                </p:cNvSpPr>
                <p:nvPr/>
              </p:nvSpPr>
              <p:spPr bwMode="auto">
                <a:xfrm>
                  <a:off x="3765" y="3107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69"/>
                <p:cNvSpPr>
                  <a:spLocks noChangeArrowheads="1"/>
                </p:cNvSpPr>
                <p:nvPr/>
              </p:nvSpPr>
              <p:spPr bwMode="auto">
                <a:xfrm>
                  <a:off x="3162" y="3152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70"/>
                <p:cNvSpPr>
                  <a:spLocks noChangeArrowheads="1"/>
                </p:cNvSpPr>
                <p:nvPr/>
              </p:nvSpPr>
              <p:spPr bwMode="auto">
                <a:xfrm>
                  <a:off x="3553" y="3015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71"/>
                <p:cNvSpPr>
                  <a:spLocks noChangeArrowheads="1"/>
                </p:cNvSpPr>
                <p:nvPr/>
              </p:nvSpPr>
              <p:spPr bwMode="auto">
                <a:xfrm>
                  <a:off x="3508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72"/>
                <p:cNvSpPr>
                  <a:spLocks noChangeArrowheads="1"/>
                </p:cNvSpPr>
                <p:nvPr/>
              </p:nvSpPr>
              <p:spPr bwMode="auto">
                <a:xfrm>
                  <a:off x="3023" y="3015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Rectangle 73"/>
                <p:cNvSpPr>
                  <a:spLocks noChangeArrowheads="1"/>
                </p:cNvSpPr>
                <p:nvPr/>
              </p:nvSpPr>
              <p:spPr bwMode="auto">
                <a:xfrm>
                  <a:off x="3011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74"/>
                <p:cNvSpPr>
                  <a:spLocks noChangeArrowheads="1"/>
                </p:cNvSpPr>
                <p:nvPr/>
              </p:nvSpPr>
              <p:spPr bwMode="auto">
                <a:xfrm>
                  <a:off x="2530" y="3015"/>
                  <a:ext cx="25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sz="2800" i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d</a:t>
                  </a:r>
                  <a:endParaRPr lang="en-US" altLang="en-US" sz="2400" baseline="-25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75"/>
                <p:cNvSpPr>
                  <a:spLocks noChangeArrowheads="1"/>
                </p:cNvSpPr>
                <p:nvPr/>
              </p:nvSpPr>
              <p:spPr bwMode="auto">
                <a:xfrm>
                  <a:off x="2485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3319" y="2817"/>
                  <a:ext cx="127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Rectangle 77"/>
                <p:cNvSpPr>
                  <a:spLocks noChangeArrowheads="1"/>
                </p:cNvSpPr>
                <p:nvPr/>
              </p:nvSpPr>
              <p:spPr bwMode="auto">
                <a:xfrm>
                  <a:off x="2789" y="2817"/>
                  <a:ext cx="127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5" name="Group 78"/>
            <p:cNvGrpSpPr>
              <a:grpSpLocks noChangeAspect="1"/>
            </p:cNvGrpSpPr>
            <p:nvPr/>
          </p:nvGrpSpPr>
          <p:grpSpPr bwMode="auto">
            <a:xfrm>
              <a:off x="4176" y="3120"/>
              <a:ext cx="1344" cy="605"/>
              <a:chOff x="2496" y="3360"/>
              <a:chExt cx="1344" cy="605"/>
            </a:xfrm>
          </p:grpSpPr>
          <p:sp>
            <p:nvSpPr>
              <p:cNvPr id="27" name="AutoShape 7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344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80"/>
              <p:cNvSpPr>
                <a:spLocks noChangeShapeType="1"/>
              </p:cNvSpPr>
              <p:nvPr/>
            </p:nvSpPr>
            <p:spPr bwMode="auto">
              <a:xfrm>
                <a:off x="2538" y="3645"/>
                <a:ext cx="19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81"/>
              <p:cNvSpPr>
                <a:spLocks noChangeShapeType="1"/>
              </p:cNvSpPr>
              <p:nvPr/>
            </p:nvSpPr>
            <p:spPr bwMode="auto">
              <a:xfrm>
                <a:off x="3001" y="3645"/>
                <a:ext cx="258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82"/>
              <p:cNvSpPr>
                <a:spLocks noChangeShapeType="1"/>
              </p:cNvSpPr>
              <p:nvPr/>
            </p:nvSpPr>
            <p:spPr bwMode="auto">
              <a:xfrm>
                <a:off x="3499" y="3645"/>
                <a:ext cx="28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83"/>
              <p:cNvSpPr>
                <a:spLocks noChangeArrowheads="1"/>
              </p:cNvSpPr>
              <p:nvPr/>
            </p:nvSpPr>
            <p:spPr bwMode="auto">
              <a:xfrm>
                <a:off x="3674" y="380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84"/>
              <p:cNvSpPr>
                <a:spLocks noChangeArrowheads="1"/>
              </p:cNvSpPr>
              <p:nvPr/>
            </p:nvSpPr>
            <p:spPr bwMode="auto">
              <a:xfrm>
                <a:off x="3159" y="380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85"/>
              <p:cNvSpPr>
                <a:spLocks noChangeArrowheads="1"/>
              </p:cNvSpPr>
              <p:nvPr/>
            </p:nvSpPr>
            <p:spPr bwMode="auto">
              <a:xfrm>
                <a:off x="3579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86"/>
              <p:cNvSpPr>
                <a:spLocks noChangeArrowheads="1"/>
              </p:cNvSpPr>
              <p:nvPr/>
            </p:nvSpPr>
            <p:spPr bwMode="auto">
              <a:xfrm>
                <a:off x="3067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87"/>
              <p:cNvSpPr>
                <a:spLocks noChangeArrowheads="1"/>
              </p:cNvSpPr>
              <p:nvPr/>
            </p:nvSpPr>
            <p:spPr bwMode="auto">
              <a:xfrm>
                <a:off x="2573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88"/>
              <p:cNvSpPr>
                <a:spLocks noChangeArrowheads="1"/>
              </p:cNvSpPr>
              <p:nvPr/>
            </p:nvSpPr>
            <p:spPr bwMode="auto">
              <a:xfrm>
                <a:off x="3524" y="3675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89"/>
              <p:cNvSpPr>
                <a:spLocks noChangeArrowheads="1"/>
              </p:cNvSpPr>
              <p:nvPr/>
            </p:nvSpPr>
            <p:spPr bwMode="auto">
              <a:xfrm>
                <a:off x="3026" y="3675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90"/>
              <p:cNvSpPr>
                <a:spLocks noChangeArrowheads="1"/>
              </p:cNvSpPr>
              <p:nvPr/>
            </p:nvSpPr>
            <p:spPr bwMode="auto">
              <a:xfrm>
                <a:off x="2563" y="3675"/>
                <a:ext cx="246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7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d</a:t>
                </a:r>
                <a:endPara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91"/>
              <p:cNvSpPr>
                <a:spLocks noChangeArrowheads="1"/>
              </p:cNvSpPr>
              <p:nvPr/>
            </p:nvSpPr>
            <p:spPr bwMode="auto">
              <a:xfrm>
                <a:off x="3310" y="3483"/>
                <a:ext cx="12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92"/>
              <p:cNvSpPr>
                <a:spLocks noChangeArrowheads="1"/>
              </p:cNvSpPr>
              <p:nvPr/>
            </p:nvSpPr>
            <p:spPr bwMode="auto">
              <a:xfrm>
                <a:off x="2801" y="3483"/>
                <a:ext cx="12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6" name="Object 93"/>
            <p:cNvGraphicFramePr>
              <a:graphicFrameLocks noChangeAspect="1"/>
            </p:cNvGraphicFramePr>
            <p:nvPr/>
          </p:nvGraphicFramePr>
          <p:xfrm>
            <a:off x="3828" y="3360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3" imgW="190440" imgH="152280" progId="Equation.3">
                    <p:embed/>
                  </p:oleObj>
                </mc:Choice>
                <mc:Fallback>
                  <p:oleObj name="Equation" r:id="rId3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3360"/>
                          <a:ext cx="25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94"/>
          <p:cNvSpPr txBox="1">
            <a:spLocks noChangeArrowheads="1"/>
          </p:cNvSpPr>
          <p:nvPr/>
        </p:nvSpPr>
        <p:spPr bwMode="auto">
          <a:xfrm>
            <a:off x="457200" y="3200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 U = U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8" name="Group 95"/>
          <p:cNvGrpSpPr>
            <a:grpSpLocks/>
          </p:cNvGrpSpPr>
          <p:nvPr/>
        </p:nvGrpSpPr>
        <p:grpSpPr bwMode="auto">
          <a:xfrm>
            <a:off x="3429000" y="3048000"/>
            <a:ext cx="4495800" cy="838200"/>
            <a:chOff x="2592" y="2160"/>
            <a:chExt cx="2832" cy="528"/>
          </a:xfrm>
        </p:grpSpPr>
        <p:grpSp>
          <p:nvGrpSpPr>
            <p:cNvPr id="59" name="Group 96"/>
            <p:cNvGrpSpPr>
              <a:grpSpLocks noChangeAspect="1"/>
            </p:cNvGrpSpPr>
            <p:nvPr/>
          </p:nvGrpSpPr>
          <p:grpSpPr bwMode="auto">
            <a:xfrm>
              <a:off x="4712" y="2160"/>
              <a:ext cx="712" cy="528"/>
              <a:chOff x="1104" y="2016"/>
              <a:chExt cx="712" cy="528"/>
            </a:xfrm>
          </p:grpSpPr>
          <p:sp>
            <p:nvSpPr>
              <p:cNvPr id="81" name="AutoShape 97"/>
              <p:cNvSpPr>
                <a:spLocks noChangeAspect="1" noChangeArrowheads="1" noTextEdit="1"/>
              </p:cNvSpPr>
              <p:nvPr/>
            </p:nvSpPr>
            <p:spPr bwMode="auto">
              <a:xfrm>
                <a:off x="1104" y="2016"/>
                <a:ext cx="712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98"/>
              <p:cNvSpPr>
                <a:spLocks noChangeShapeType="1"/>
              </p:cNvSpPr>
              <p:nvPr/>
            </p:nvSpPr>
            <p:spPr bwMode="auto">
              <a:xfrm>
                <a:off x="1507" y="2257"/>
                <a:ext cx="26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99"/>
              <p:cNvSpPr>
                <a:spLocks noChangeArrowheads="1"/>
              </p:cNvSpPr>
              <p:nvPr/>
            </p:nvSpPr>
            <p:spPr bwMode="auto">
              <a:xfrm>
                <a:off x="1531" y="2283"/>
                <a:ext cx="20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3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d</a:t>
                </a:r>
                <a:endPara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100"/>
              <p:cNvSpPr>
                <a:spLocks noChangeArrowheads="1"/>
              </p:cNvSpPr>
              <p:nvPr/>
            </p:nvSpPr>
            <p:spPr bwMode="auto">
              <a:xfrm>
                <a:off x="1529" y="202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101"/>
              <p:cNvSpPr>
                <a:spLocks noChangeArrowheads="1"/>
              </p:cNvSpPr>
              <p:nvPr/>
            </p:nvSpPr>
            <p:spPr bwMode="auto">
              <a:xfrm>
                <a:off x="1149" y="214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102"/>
              <p:cNvSpPr>
                <a:spLocks noChangeArrowheads="1"/>
              </p:cNvSpPr>
              <p:nvPr/>
            </p:nvSpPr>
            <p:spPr bwMode="auto">
              <a:xfrm>
                <a:off x="1313" y="212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0" name="Group 103"/>
            <p:cNvGrpSpPr>
              <a:grpSpLocks noChangeAspect="1"/>
            </p:cNvGrpSpPr>
            <p:nvPr/>
          </p:nvGrpSpPr>
          <p:grpSpPr bwMode="auto">
            <a:xfrm>
              <a:off x="2840" y="2160"/>
              <a:ext cx="854" cy="513"/>
              <a:chOff x="2256" y="1776"/>
              <a:chExt cx="854" cy="513"/>
            </a:xfrm>
          </p:grpSpPr>
          <p:sp>
            <p:nvSpPr>
              <p:cNvPr id="72" name="AutoShape 104"/>
              <p:cNvSpPr>
                <a:spLocks noChangeAspect="1" noChangeArrowheads="1" noTextEdit="1"/>
              </p:cNvSpPr>
              <p:nvPr/>
            </p:nvSpPr>
            <p:spPr bwMode="auto">
              <a:xfrm>
                <a:off x="2256" y="1776"/>
                <a:ext cx="854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Line 105"/>
              <p:cNvSpPr>
                <a:spLocks noChangeShapeType="1"/>
              </p:cNvSpPr>
              <p:nvPr/>
            </p:nvSpPr>
            <p:spPr bwMode="auto">
              <a:xfrm>
                <a:off x="2719" y="2017"/>
                <a:ext cx="250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06"/>
              <p:cNvSpPr>
                <a:spLocks noChangeArrowheads="1"/>
              </p:cNvSpPr>
              <p:nvPr/>
            </p:nvSpPr>
            <p:spPr bwMode="auto">
              <a:xfrm>
                <a:off x="3003" y="1902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07"/>
              <p:cNvSpPr>
                <a:spLocks noChangeArrowheads="1"/>
              </p:cNvSpPr>
              <p:nvPr/>
            </p:nvSpPr>
            <p:spPr bwMode="auto">
              <a:xfrm>
                <a:off x="2872" y="21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108"/>
              <p:cNvSpPr>
                <a:spLocks noChangeArrowheads="1"/>
              </p:cNvSpPr>
              <p:nvPr/>
            </p:nvSpPr>
            <p:spPr bwMode="auto">
              <a:xfrm>
                <a:off x="2384" y="2013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109"/>
              <p:cNvSpPr>
                <a:spLocks noChangeArrowheads="1"/>
              </p:cNvSpPr>
              <p:nvPr/>
            </p:nvSpPr>
            <p:spPr bwMode="auto">
              <a:xfrm>
                <a:off x="2743" y="2043"/>
                <a:ext cx="11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110"/>
              <p:cNvSpPr>
                <a:spLocks noChangeArrowheads="1"/>
              </p:cNvSpPr>
              <p:nvPr/>
            </p:nvSpPr>
            <p:spPr bwMode="auto">
              <a:xfrm>
                <a:off x="2731" y="178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111"/>
              <p:cNvSpPr>
                <a:spLocks noChangeArrowheads="1"/>
              </p:cNvSpPr>
              <p:nvPr/>
            </p:nvSpPr>
            <p:spPr bwMode="auto">
              <a:xfrm>
                <a:off x="2300" y="190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112"/>
              <p:cNvSpPr>
                <a:spLocks noChangeArrowheads="1"/>
              </p:cNvSpPr>
              <p:nvPr/>
            </p:nvSpPr>
            <p:spPr bwMode="auto">
              <a:xfrm>
                <a:off x="2525" y="188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Group 113"/>
            <p:cNvGrpSpPr>
              <a:grpSpLocks noChangeAspect="1"/>
            </p:cNvGrpSpPr>
            <p:nvPr/>
          </p:nvGrpSpPr>
          <p:grpSpPr bwMode="auto">
            <a:xfrm>
              <a:off x="3752" y="2160"/>
              <a:ext cx="895" cy="513"/>
              <a:chOff x="3665" y="2016"/>
              <a:chExt cx="895" cy="513"/>
            </a:xfrm>
          </p:grpSpPr>
          <p:sp>
            <p:nvSpPr>
              <p:cNvPr id="63" name="AutoShape 114"/>
              <p:cNvSpPr>
                <a:spLocks noChangeAspect="1" noChangeArrowheads="1" noTextEdit="1"/>
              </p:cNvSpPr>
              <p:nvPr/>
            </p:nvSpPr>
            <p:spPr bwMode="auto">
              <a:xfrm>
                <a:off x="3665" y="2016"/>
                <a:ext cx="895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5"/>
              <p:cNvSpPr>
                <a:spLocks noChangeShapeType="1"/>
              </p:cNvSpPr>
              <p:nvPr/>
            </p:nvSpPr>
            <p:spPr bwMode="auto">
              <a:xfrm>
                <a:off x="4155" y="2257"/>
                <a:ext cx="27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Rectangle 116"/>
              <p:cNvSpPr>
                <a:spLocks noChangeArrowheads="1"/>
              </p:cNvSpPr>
              <p:nvPr/>
            </p:nvSpPr>
            <p:spPr bwMode="auto">
              <a:xfrm>
                <a:off x="4466" y="2142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17"/>
              <p:cNvSpPr>
                <a:spLocks noChangeArrowheads="1"/>
              </p:cNvSpPr>
              <p:nvPr/>
            </p:nvSpPr>
            <p:spPr bwMode="auto">
              <a:xfrm>
                <a:off x="4324" y="239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118"/>
              <p:cNvSpPr>
                <a:spLocks noChangeArrowheads="1"/>
              </p:cNvSpPr>
              <p:nvPr/>
            </p:nvSpPr>
            <p:spPr bwMode="auto">
              <a:xfrm>
                <a:off x="3809" y="2253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Rectangle 119"/>
              <p:cNvSpPr>
                <a:spLocks noChangeArrowheads="1"/>
              </p:cNvSpPr>
              <p:nvPr/>
            </p:nvSpPr>
            <p:spPr bwMode="auto">
              <a:xfrm>
                <a:off x="4179" y="2283"/>
                <a:ext cx="11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ectangle 120"/>
              <p:cNvSpPr>
                <a:spLocks noChangeArrowheads="1"/>
              </p:cNvSpPr>
              <p:nvPr/>
            </p:nvSpPr>
            <p:spPr bwMode="auto">
              <a:xfrm>
                <a:off x="4181" y="202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Rectangle 121"/>
              <p:cNvSpPr>
                <a:spLocks noChangeArrowheads="1"/>
              </p:cNvSpPr>
              <p:nvPr/>
            </p:nvSpPr>
            <p:spPr bwMode="auto">
              <a:xfrm>
                <a:off x="3709" y="214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22"/>
              <p:cNvSpPr>
                <a:spLocks noChangeArrowheads="1"/>
              </p:cNvSpPr>
              <p:nvPr/>
            </p:nvSpPr>
            <p:spPr bwMode="auto">
              <a:xfrm>
                <a:off x="3961" y="212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2" name="Object 123"/>
            <p:cNvGraphicFramePr>
              <a:graphicFrameLocks noChangeAspect="1"/>
            </p:cNvGraphicFramePr>
            <p:nvPr/>
          </p:nvGraphicFramePr>
          <p:xfrm>
            <a:off x="2592" y="2317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5" imgW="190440" imgH="152280" progId="Equation.3">
                    <p:embed/>
                  </p:oleObj>
                </mc:Choice>
                <mc:Fallback>
                  <p:oleObj name="Equation" r:id="rId5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17"/>
                          <a:ext cx="25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62312"/>
              </p:ext>
            </p:extLst>
          </p:nvPr>
        </p:nvGraphicFramePr>
        <p:xfrm>
          <a:off x="3107328" y="5137150"/>
          <a:ext cx="314107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6" imgW="1104840" imgH="444240" progId="Equation.DSMT4">
                  <p:embed/>
                </p:oleObj>
              </mc:Choice>
              <mc:Fallback>
                <p:oleObj name="Equation" r:id="rId6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7328" y="5137150"/>
                        <a:ext cx="314107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59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26" y="74957"/>
            <a:ext cx="9032874" cy="510193"/>
          </a:xfrm>
        </p:spPr>
        <p:txBody>
          <a:bodyPr>
            <a:normAutofit fontScale="90000"/>
          </a:bodyPr>
          <a:lstStyle/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12" y="537369"/>
            <a:ext cx="8955088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38"/>
          <p:cNvGrpSpPr>
            <a:grpSpLocks noChangeAspect="1"/>
          </p:cNvGrpSpPr>
          <p:nvPr/>
        </p:nvGrpSpPr>
        <p:grpSpPr bwMode="auto">
          <a:xfrm>
            <a:off x="990600" y="1447248"/>
            <a:ext cx="2514600" cy="1027113"/>
            <a:chOff x="2496" y="3360"/>
            <a:chExt cx="1608" cy="747"/>
          </a:xfrm>
        </p:grpSpPr>
        <p:sp>
          <p:nvSpPr>
            <p:cNvPr id="8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496" y="3360"/>
              <a:ext cx="1608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2546" y="3701"/>
              <a:ext cx="23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41"/>
            <p:cNvSpPr>
              <a:spLocks noChangeShapeType="1"/>
            </p:cNvSpPr>
            <p:nvPr/>
          </p:nvSpPr>
          <p:spPr bwMode="auto">
            <a:xfrm>
              <a:off x="3101" y="3701"/>
              <a:ext cx="30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42"/>
            <p:cNvSpPr>
              <a:spLocks noChangeShapeType="1"/>
            </p:cNvSpPr>
            <p:nvPr/>
          </p:nvSpPr>
          <p:spPr bwMode="auto">
            <a:xfrm>
              <a:off x="3697" y="3701"/>
              <a:ext cx="34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43"/>
            <p:cNvSpPr>
              <a:spLocks noChangeArrowheads="1"/>
            </p:cNvSpPr>
            <p:nvPr/>
          </p:nvSpPr>
          <p:spPr bwMode="auto">
            <a:xfrm>
              <a:off x="3906" y="3893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44"/>
            <p:cNvSpPr>
              <a:spLocks noChangeArrowheads="1"/>
            </p:cNvSpPr>
            <p:nvPr/>
          </p:nvSpPr>
          <p:spPr bwMode="auto">
            <a:xfrm>
              <a:off x="3290" y="3894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45"/>
            <p:cNvSpPr>
              <a:spLocks noChangeArrowheads="1"/>
            </p:cNvSpPr>
            <p:nvPr/>
          </p:nvSpPr>
          <p:spPr bwMode="auto">
            <a:xfrm>
              <a:off x="3792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46"/>
            <p:cNvSpPr>
              <a:spLocks noChangeArrowheads="1"/>
            </p:cNvSpPr>
            <p:nvPr/>
          </p:nvSpPr>
          <p:spPr bwMode="auto">
            <a:xfrm>
              <a:off x="3179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47"/>
            <p:cNvSpPr>
              <a:spLocks noChangeArrowheads="1"/>
            </p:cNvSpPr>
            <p:nvPr/>
          </p:nvSpPr>
          <p:spPr bwMode="auto">
            <a:xfrm>
              <a:off x="2587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3726" y="3736"/>
              <a:ext cx="182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49"/>
            <p:cNvSpPr>
              <a:spLocks noChangeArrowheads="1"/>
            </p:cNvSpPr>
            <p:nvPr/>
          </p:nvSpPr>
          <p:spPr bwMode="auto">
            <a:xfrm>
              <a:off x="3130" y="3736"/>
              <a:ext cx="201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50"/>
            <p:cNvSpPr>
              <a:spLocks noChangeArrowheads="1"/>
            </p:cNvSpPr>
            <p:nvPr/>
          </p:nvSpPr>
          <p:spPr bwMode="auto">
            <a:xfrm>
              <a:off x="2576" y="3737"/>
              <a:ext cx="32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2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endPara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51"/>
            <p:cNvSpPr>
              <a:spLocks noChangeArrowheads="1"/>
            </p:cNvSpPr>
            <p:nvPr/>
          </p:nvSpPr>
          <p:spPr bwMode="auto">
            <a:xfrm>
              <a:off x="3470" y="3508"/>
              <a:ext cx="16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52"/>
            <p:cNvSpPr>
              <a:spLocks noChangeArrowheads="1"/>
            </p:cNvSpPr>
            <p:nvPr/>
          </p:nvSpPr>
          <p:spPr bwMode="auto">
            <a:xfrm>
              <a:off x="2861" y="3508"/>
              <a:ext cx="16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51288"/>
              </p:ext>
            </p:extLst>
          </p:nvPr>
        </p:nvGraphicFramePr>
        <p:xfrm>
          <a:off x="4525483" y="1313167"/>
          <a:ext cx="314107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5483" y="1313167"/>
                        <a:ext cx="314107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ontent Placeholder 2"/>
          <p:cNvSpPr txBox="1">
            <a:spLocks/>
          </p:cNvSpPr>
          <p:nvPr/>
        </p:nvSpPr>
        <p:spPr>
          <a:xfrm>
            <a:off x="3781129" y="1650746"/>
            <a:ext cx="601959" cy="480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sz="24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Content Placeholder 2"/>
          <p:cNvSpPr txBox="1">
            <a:spLocks/>
          </p:cNvSpPr>
          <p:nvPr/>
        </p:nvSpPr>
        <p:spPr>
          <a:xfrm>
            <a:off x="7779133" y="1650746"/>
            <a:ext cx="760375" cy="480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’)</a:t>
            </a:r>
            <a:endParaRPr lang="en-US" sz="24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itle 1"/>
          <p:cNvSpPr txBox="1">
            <a:spLocks/>
          </p:cNvSpPr>
          <p:nvPr/>
        </p:nvSpPr>
        <p:spPr>
          <a:xfrm>
            <a:off x="112712" y="2454127"/>
            <a:ext cx="8229600" cy="4368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í </a:t>
            </a:r>
            <a:r>
              <a:rPr lang="en-US" sz="28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endParaRPr lang="en-US" sz="28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Content Placeholder 2"/>
          <p:cNvSpPr txBox="1">
            <a:spLocks/>
          </p:cNvSpPr>
          <p:nvPr/>
        </p:nvSpPr>
        <p:spPr>
          <a:xfrm>
            <a:off x="410683" y="275444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8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2800" i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6" name="Nhóm 135"/>
          <p:cNvGrpSpPr/>
          <p:nvPr/>
        </p:nvGrpSpPr>
        <p:grpSpPr>
          <a:xfrm>
            <a:off x="410683" y="3224726"/>
            <a:ext cx="3816829" cy="3054390"/>
            <a:chOff x="410683" y="3224726"/>
            <a:chExt cx="3816829" cy="3054390"/>
          </a:xfrm>
        </p:grpSpPr>
        <p:grpSp>
          <p:nvGrpSpPr>
            <p:cNvPr id="92" name="Group 3"/>
            <p:cNvGrpSpPr/>
            <p:nvPr/>
          </p:nvGrpSpPr>
          <p:grpSpPr>
            <a:xfrm>
              <a:off x="410683" y="3364832"/>
              <a:ext cx="3816829" cy="2914284"/>
              <a:chOff x="3681298" y="1878929"/>
              <a:chExt cx="5310314" cy="2421875"/>
            </a:xfrm>
          </p:grpSpPr>
          <p:grpSp>
            <p:nvGrpSpPr>
              <p:cNvPr id="93" name="Group 4"/>
              <p:cNvGrpSpPr/>
              <p:nvPr/>
            </p:nvGrpSpPr>
            <p:grpSpPr>
              <a:xfrm>
                <a:off x="3681298" y="1878929"/>
                <a:ext cx="5310314" cy="2421875"/>
                <a:chOff x="4707384" y="1720372"/>
                <a:chExt cx="2924514" cy="1753980"/>
              </a:xfrm>
            </p:grpSpPr>
            <p:grpSp>
              <p:nvGrpSpPr>
                <p:cNvPr id="95" name="Group 6"/>
                <p:cNvGrpSpPr/>
                <p:nvPr/>
              </p:nvGrpSpPr>
              <p:grpSpPr>
                <a:xfrm>
                  <a:off x="4707384" y="1871159"/>
                  <a:ext cx="2924514" cy="1350198"/>
                  <a:chOff x="4707389" y="1871160"/>
                  <a:chExt cx="2924517" cy="1350198"/>
                </a:xfrm>
              </p:grpSpPr>
              <p:cxnSp>
                <p:nvCxnSpPr>
                  <p:cNvPr id="103" name="Straight Connector 14"/>
                  <p:cNvCxnSpPr>
                    <a:stCxn id="124" idx="6"/>
                  </p:cNvCxnSpPr>
                  <p:nvPr/>
                </p:nvCxnSpPr>
                <p:spPr>
                  <a:xfrm>
                    <a:off x="6946106" y="1967876"/>
                    <a:ext cx="6858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04" name="Group 15"/>
                  <p:cNvGrpSpPr/>
                  <p:nvPr/>
                </p:nvGrpSpPr>
                <p:grpSpPr>
                  <a:xfrm>
                    <a:off x="4707389" y="1871160"/>
                    <a:ext cx="2924517" cy="1350198"/>
                    <a:chOff x="4695483" y="1850202"/>
                    <a:chExt cx="2924517" cy="1350198"/>
                  </a:xfrm>
                </p:grpSpPr>
                <p:grpSp>
                  <p:nvGrpSpPr>
                    <p:cNvPr id="105" name="Group 16"/>
                    <p:cNvGrpSpPr/>
                    <p:nvPr/>
                  </p:nvGrpSpPr>
                  <p:grpSpPr>
                    <a:xfrm>
                      <a:off x="6010275" y="1912635"/>
                      <a:ext cx="695325" cy="68565"/>
                      <a:chOff x="6324600" y="1981200"/>
                      <a:chExt cx="695325" cy="68565"/>
                    </a:xfrm>
                  </p:grpSpPr>
                  <p:sp>
                    <p:nvSpPr>
                      <p:cNvPr id="126" name="Oval 37"/>
                      <p:cNvSpPr/>
                      <p:nvPr/>
                    </p:nvSpPr>
                    <p:spPr>
                      <a:xfrm>
                        <a:off x="6953250" y="1981200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127" name="Straight Connector 38"/>
                      <p:cNvCxnSpPr>
                        <a:stCxn id="126" idx="2"/>
                      </p:cNvCxnSpPr>
                      <p:nvPr/>
                    </p:nvCxnSpPr>
                    <p:spPr>
                      <a:xfrm flipH="1" flipV="1">
                        <a:off x="6324600" y="2015482"/>
                        <a:ext cx="628650" cy="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06" name="Straight Connector 17"/>
                    <p:cNvCxnSpPr/>
                    <p:nvPr/>
                  </p:nvCxnSpPr>
                  <p:spPr>
                    <a:xfrm flipH="1">
                      <a:off x="4876800" y="1946918"/>
                      <a:ext cx="90487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Straight Connector 18"/>
                    <p:cNvCxnSpPr/>
                    <p:nvPr/>
                  </p:nvCxnSpPr>
                  <p:spPr>
                    <a:xfrm flipV="1">
                      <a:off x="5781675" y="1850202"/>
                      <a:ext cx="143025" cy="96716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08" name="Group 19"/>
                    <p:cNvGrpSpPr/>
                    <p:nvPr/>
                  </p:nvGrpSpPr>
                  <p:grpSpPr>
                    <a:xfrm>
                      <a:off x="6867524" y="1863839"/>
                      <a:ext cx="66676" cy="159501"/>
                      <a:chOff x="6867524" y="1863839"/>
                      <a:chExt cx="66676" cy="159501"/>
                    </a:xfrm>
                  </p:grpSpPr>
                  <p:sp>
                    <p:nvSpPr>
                      <p:cNvPr id="124" name="Oval 35"/>
                      <p:cNvSpPr/>
                      <p:nvPr/>
                    </p:nvSpPr>
                    <p:spPr>
                      <a:xfrm>
                        <a:off x="6867525" y="1912635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125" name="Straight Connector 36"/>
                      <p:cNvCxnSpPr/>
                      <p:nvPr/>
                    </p:nvCxnSpPr>
                    <p:spPr>
                      <a:xfrm flipH="1">
                        <a:off x="6867524" y="1863839"/>
                        <a:ext cx="66676" cy="15950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09" name="Oval 20"/>
                    <p:cNvSpPr/>
                    <p:nvPr/>
                  </p:nvSpPr>
                  <p:spPr>
                    <a:xfrm>
                      <a:off x="4695483" y="2343329"/>
                      <a:ext cx="357539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110" name="Straight Connector 21"/>
                    <p:cNvCxnSpPr>
                      <a:endCxn id="109" idx="0"/>
                    </p:cNvCxnSpPr>
                    <p:nvPr/>
                  </p:nvCxnSpPr>
                  <p:spPr>
                    <a:xfrm flipH="1">
                      <a:off x="4874253" y="1946917"/>
                      <a:ext cx="2550" cy="39641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" name="Straight Connector 22"/>
                    <p:cNvCxnSpPr>
                      <a:stCxn id="109" idx="4"/>
                    </p:cNvCxnSpPr>
                    <p:nvPr/>
                  </p:nvCxnSpPr>
                  <p:spPr>
                    <a:xfrm>
                      <a:off x="4874253" y="2648129"/>
                      <a:ext cx="2547" cy="47607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2" name="Rectangle 23"/>
                    <p:cNvSpPr/>
                    <p:nvPr/>
                  </p:nvSpPr>
                  <p:spPr>
                    <a:xfrm>
                      <a:off x="6374796" y="3048000"/>
                      <a:ext cx="457200" cy="152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3" name="Rectangle 24"/>
                    <p:cNvSpPr/>
                    <p:nvPr/>
                  </p:nvSpPr>
                  <p:spPr>
                    <a:xfrm>
                      <a:off x="6374796" y="2743200"/>
                      <a:ext cx="457200" cy="152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14" name="Straight Connector 25"/>
                    <p:cNvCxnSpPr>
                      <a:stCxn id="112" idx="1"/>
                    </p:cNvCxnSpPr>
                    <p:nvPr/>
                  </p:nvCxnSpPr>
                  <p:spPr>
                    <a:xfrm flipH="1">
                      <a:off x="4876800" y="3124200"/>
                      <a:ext cx="149799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5" name="Straight Connector 26"/>
                    <p:cNvCxnSpPr>
                      <a:stCxn id="113" idx="1"/>
                    </p:cNvCxnSpPr>
                    <p:nvPr/>
                  </p:nvCxnSpPr>
                  <p:spPr>
                    <a:xfrm flipH="1">
                      <a:off x="4876800" y="2819400"/>
                      <a:ext cx="149799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Straight Connector 27"/>
                    <p:cNvCxnSpPr>
                      <a:stCxn id="112" idx="3"/>
                    </p:cNvCxnSpPr>
                    <p:nvPr/>
                  </p:nvCxnSpPr>
                  <p:spPr>
                    <a:xfrm>
                      <a:off x="6831996" y="3124200"/>
                      <a:ext cx="788004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" name="Straight Connector 28"/>
                    <p:cNvCxnSpPr/>
                    <p:nvPr/>
                  </p:nvCxnSpPr>
                  <p:spPr>
                    <a:xfrm>
                      <a:off x="7620000" y="1946917"/>
                      <a:ext cx="0" cy="117728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" name="Straight Connector 29"/>
                    <p:cNvCxnSpPr>
                      <a:stCxn id="113" idx="3"/>
                    </p:cNvCxnSpPr>
                    <p:nvPr/>
                  </p:nvCxnSpPr>
                  <p:spPr>
                    <a:xfrm>
                      <a:off x="6831996" y="2819400"/>
                      <a:ext cx="788004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9" name="Straight Connector 30"/>
                    <p:cNvCxnSpPr/>
                    <p:nvPr/>
                  </p:nvCxnSpPr>
                  <p:spPr>
                    <a:xfrm>
                      <a:off x="4876800" y="1946917"/>
                      <a:ext cx="381000" cy="33908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Oval 31"/>
                    <p:cNvSpPr/>
                    <p:nvPr/>
                  </p:nvSpPr>
                  <p:spPr>
                    <a:xfrm>
                      <a:off x="6069996" y="2133600"/>
                      <a:ext cx="382465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121" name="Straight Connector 32"/>
                    <p:cNvCxnSpPr>
                      <a:stCxn id="120" idx="2"/>
                    </p:cNvCxnSpPr>
                    <p:nvPr/>
                  </p:nvCxnSpPr>
                  <p:spPr>
                    <a:xfrm flipH="1">
                      <a:off x="5257802" y="2286000"/>
                      <a:ext cx="81219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Straight Connector 33"/>
                    <p:cNvCxnSpPr>
                      <a:stCxn id="120" idx="6"/>
                    </p:cNvCxnSpPr>
                    <p:nvPr/>
                  </p:nvCxnSpPr>
                  <p:spPr>
                    <a:xfrm>
                      <a:off x="6452462" y="2286000"/>
                      <a:ext cx="77353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Straight Connector 34"/>
                    <p:cNvCxnSpPr/>
                    <p:nvPr/>
                  </p:nvCxnSpPr>
                  <p:spPr>
                    <a:xfrm flipV="1">
                      <a:off x="7225998" y="1946918"/>
                      <a:ext cx="394002" cy="33908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96" name="TextBox 7"/>
                <p:cNvSpPr txBox="1"/>
                <p:nvPr/>
              </p:nvSpPr>
              <p:spPr>
                <a:xfrm>
                  <a:off x="5532496" y="1720372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TextBox 8"/>
                <p:cNvSpPr txBox="1"/>
                <p:nvPr/>
              </p:nvSpPr>
              <p:spPr>
                <a:xfrm>
                  <a:off x="6400794" y="1752600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TextBox 9"/>
                <p:cNvSpPr txBox="1"/>
                <p:nvPr/>
              </p:nvSpPr>
              <p:spPr>
                <a:xfrm>
                  <a:off x="6875535" y="1752600"/>
                  <a:ext cx="28725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Rectangle 10"/>
                <p:cNvSpPr/>
                <p:nvPr/>
              </p:nvSpPr>
              <p:spPr>
                <a:xfrm>
                  <a:off x="6284425" y="2529033"/>
                  <a:ext cx="770355" cy="2222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10</a:t>
                  </a:r>
                  <a:r>
                    <a:rPr lang="el-GR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Ω</a:t>
                  </a:r>
                  <a:endParaRPr lang="en-US" dirty="0"/>
                </a:p>
              </p:txBody>
            </p:sp>
            <p:sp>
              <p:nvSpPr>
                <p:cNvPr id="100" name="Rectangle 11"/>
                <p:cNvSpPr/>
                <p:nvPr/>
              </p:nvSpPr>
              <p:spPr>
                <a:xfrm>
                  <a:off x="6245694" y="3252067"/>
                  <a:ext cx="799834" cy="2222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 </a:t>
                  </a:r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15</a:t>
                  </a:r>
                  <a:r>
                    <a:rPr lang="el-GR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Ω</a:t>
                  </a:r>
                  <a:endParaRPr lang="en-US" dirty="0"/>
                </a:p>
              </p:txBody>
            </p:sp>
            <p:sp>
              <p:nvSpPr>
                <p:cNvPr id="101" name="TextBox 12"/>
                <p:cNvSpPr txBox="1"/>
                <p:nvPr/>
              </p:nvSpPr>
              <p:spPr>
                <a:xfrm>
                  <a:off x="6498837" y="1932801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02" name="TextBox 13"/>
                <p:cNvSpPr txBox="1"/>
                <p:nvPr/>
              </p:nvSpPr>
              <p:spPr>
                <a:xfrm>
                  <a:off x="6936645" y="1904810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94" name="Straight Connector 5"/>
              <p:cNvCxnSpPr/>
              <p:nvPr/>
            </p:nvCxnSpPr>
            <p:spPr>
              <a:xfrm flipH="1">
                <a:off x="7206920" y="2104601"/>
                <a:ext cx="121070" cy="2202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0" name="Rectangle 10"/>
            <p:cNvSpPr/>
            <p:nvPr/>
          </p:nvSpPr>
          <p:spPr>
            <a:xfrm>
              <a:off x="2847614" y="3224726"/>
              <a:ext cx="7633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=6V</a:t>
              </a:r>
              <a:endParaRPr lang="en-US" dirty="0"/>
            </a:p>
          </p:txBody>
        </p:sp>
      </p:grpSp>
      <p:grpSp>
        <p:nvGrpSpPr>
          <p:cNvPr id="137" name="Nhóm 136"/>
          <p:cNvGrpSpPr/>
          <p:nvPr/>
        </p:nvGrpSpPr>
        <p:grpSpPr>
          <a:xfrm>
            <a:off x="4590256" y="3112263"/>
            <a:ext cx="3816829" cy="2881499"/>
            <a:chOff x="410683" y="3145393"/>
            <a:chExt cx="3816829" cy="2881499"/>
          </a:xfrm>
        </p:grpSpPr>
        <p:grpSp>
          <p:nvGrpSpPr>
            <p:cNvPr id="138" name="Group 3"/>
            <p:cNvGrpSpPr/>
            <p:nvPr/>
          </p:nvGrpSpPr>
          <p:grpSpPr>
            <a:xfrm>
              <a:off x="410683" y="3418381"/>
              <a:ext cx="3816829" cy="2608511"/>
              <a:chOff x="3681293" y="1923430"/>
              <a:chExt cx="5310307" cy="2167767"/>
            </a:xfrm>
          </p:grpSpPr>
          <p:grpSp>
            <p:nvGrpSpPr>
              <p:cNvPr id="141" name="Group 4"/>
              <p:cNvGrpSpPr/>
              <p:nvPr/>
            </p:nvGrpSpPr>
            <p:grpSpPr>
              <a:xfrm>
                <a:off x="3681293" y="1923430"/>
                <a:ext cx="5310307" cy="2167767"/>
                <a:chOff x="4707389" y="1752600"/>
                <a:chExt cx="2924517" cy="1569949"/>
              </a:xfrm>
            </p:grpSpPr>
            <p:grpSp>
              <p:nvGrpSpPr>
                <p:cNvPr id="143" name="Group 6"/>
                <p:cNvGrpSpPr/>
                <p:nvPr/>
              </p:nvGrpSpPr>
              <p:grpSpPr>
                <a:xfrm>
                  <a:off x="4707389" y="1871992"/>
                  <a:ext cx="2924517" cy="1139369"/>
                  <a:chOff x="4707389" y="1871992"/>
                  <a:chExt cx="2924517" cy="1139369"/>
                </a:xfrm>
              </p:grpSpPr>
              <p:cxnSp>
                <p:nvCxnSpPr>
                  <p:cNvPr id="151" name="Straight Connector 14"/>
                  <p:cNvCxnSpPr>
                    <a:stCxn id="172" idx="6"/>
                  </p:cNvCxnSpPr>
                  <p:nvPr/>
                </p:nvCxnSpPr>
                <p:spPr>
                  <a:xfrm>
                    <a:off x="6946106" y="1967876"/>
                    <a:ext cx="6858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2" name="Group 15"/>
                  <p:cNvGrpSpPr/>
                  <p:nvPr/>
                </p:nvGrpSpPr>
                <p:grpSpPr>
                  <a:xfrm>
                    <a:off x="4707389" y="1871992"/>
                    <a:ext cx="2924517" cy="1139369"/>
                    <a:chOff x="4695483" y="1851034"/>
                    <a:chExt cx="2924517" cy="1139369"/>
                  </a:xfrm>
                </p:grpSpPr>
                <p:grpSp>
                  <p:nvGrpSpPr>
                    <p:cNvPr id="153" name="Group 16"/>
                    <p:cNvGrpSpPr/>
                    <p:nvPr/>
                  </p:nvGrpSpPr>
                  <p:grpSpPr>
                    <a:xfrm>
                      <a:off x="6010275" y="1912635"/>
                      <a:ext cx="695325" cy="68565"/>
                      <a:chOff x="6324600" y="1981200"/>
                      <a:chExt cx="695325" cy="68565"/>
                    </a:xfrm>
                  </p:grpSpPr>
                  <p:sp>
                    <p:nvSpPr>
                      <p:cNvPr id="174" name="Oval 37"/>
                      <p:cNvSpPr/>
                      <p:nvPr/>
                    </p:nvSpPr>
                    <p:spPr>
                      <a:xfrm>
                        <a:off x="6953250" y="1981200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175" name="Straight Connector 38"/>
                      <p:cNvCxnSpPr>
                        <a:stCxn id="174" idx="2"/>
                      </p:cNvCxnSpPr>
                      <p:nvPr/>
                    </p:nvCxnSpPr>
                    <p:spPr>
                      <a:xfrm flipH="1" flipV="1">
                        <a:off x="6324600" y="2015482"/>
                        <a:ext cx="628650" cy="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54" name="Straight Connector 17"/>
                    <p:cNvCxnSpPr/>
                    <p:nvPr/>
                  </p:nvCxnSpPr>
                  <p:spPr>
                    <a:xfrm flipH="1">
                      <a:off x="4876800" y="1946918"/>
                      <a:ext cx="90487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Straight Connector 18"/>
                    <p:cNvCxnSpPr/>
                    <p:nvPr/>
                  </p:nvCxnSpPr>
                  <p:spPr>
                    <a:xfrm flipV="1">
                      <a:off x="5781675" y="1851034"/>
                      <a:ext cx="145957" cy="103423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56" name="Group 19"/>
                    <p:cNvGrpSpPr/>
                    <p:nvPr/>
                  </p:nvGrpSpPr>
                  <p:grpSpPr>
                    <a:xfrm>
                      <a:off x="6867524" y="1863839"/>
                      <a:ext cx="66676" cy="159501"/>
                      <a:chOff x="6867524" y="1863839"/>
                      <a:chExt cx="66676" cy="159501"/>
                    </a:xfrm>
                  </p:grpSpPr>
                  <p:sp>
                    <p:nvSpPr>
                      <p:cNvPr id="172" name="Oval 35"/>
                      <p:cNvSpPr/>
                      <p:nvPr/>
                    </p:nvSpPr>
                    <p:spPr>
                      <a:xfrm>
                        <a:off x="6867525" y="1912635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173" name="Straight Connector 36"/>
                      <p:cNvCxnSpPr/>
                      <p:nvPr/>
                    </p:nvCxnSpPr>
                    <p:spPr>
                      <a:xfrm flipH="1">
                        <a:off x="6867524" y="1863839"/>
                        <a:ext cx="66676" cy="15950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57" name="Oval 20"/>
                    <p:cNvSpPr/>
                    <p:nvPr/>
                  </p:nvSpPr>
                  <p:spPr>
                    <a:xfrm>
                      <a:off x="4695483" y="2343329"/>
                      <a:ext cx="357539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158" name="Straight Connector 21"/>
                    <p:cNvCxnSpPr>
                      <a:endCxn id="157" idx="0"/>
                    </p:cNvCxnSpPr>
                    <p:nvPr/>
                  </p:nvCxnSpPr>
                  <p:spPr>
                    <a:xfrm flipH="1">
                      <a:off x="4874253" y="1946917"/>
                      <a:ext cx="2550" cy="39641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22"/>
                    <p:cNvCxnSpPr/>
                    <p:nvPr/>
                  </p:nvCxnSpPr>
                  <p:spPr>
                    <a:xfrm>
                      <a:off x="4874253" y="2629342"/>
                      <a:ext cx="2547" cy="29560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0" name="Rectangle 23"/>
                    <p:cNvSpPr/>
                    <p:nvPr/>
                  </p:nvSpPr>
                  <p:spPr>
                    <a:xfrm>
                      <a:off x="6366591" y="2894263"/>
                      <a:ext cx="382900" cy="9614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62" name="Straight Connector 25"/>
                    <p:cNvCxnSpPr/>
                    <p:nvPr/>
                  </p:nvCxnSpPr>
                  <p:spPr>
                    <a:xfrm flipH="1">
                      <a:off x="4877374" y="2931845"/>
                      <a:ext cx="149799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27"/>
                    <p:cNvCxnSpPr/>
                    <p:nvPr/>
                  </p:nvCxnSpPr>
                  <p:spPr>
                    <a:xfrm>
                      <a:off x="6745302" y="2931845"/>
                      <a:ext cx="86680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28"/>
                    <p:cNvCxnSpPr/>
                    <p:nvPr/>
                  </p:nvCxnSpPr>
                  <p:spPr>
                    <a:xfrm>
                      <a:off x="7600779" y="1941419"/>
                      <a:ext cx="0" cy="97296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30"/>
                    <p:cNvCxnSpPr/>
                    <p:nvPr/>
                  </p:nvCxnSpPr>
                  <p:spPr>
                    <a:xfrm>
                      <a:off x="4876800" y="1946917"/>
                      <a:ext cx="381000" cy="33908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8" name="Oval 31"/>
                    <p:cNvSpPr/>
                    <p:nvPr/>
                  </p:nvSpPr>
                  <p:spPr>
                    <a:xfrm>
                      <a:off x="6069996" y="2133600"/>
                      <a:ext cx="382465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169" name="Straight Connector 32"/>
                    <p:cNvCxnSpPr>
                      <a:stCxn id="168" idx="2"/>
                    </p:cNvCxnSpPr>
                    <p:nvPr/>
                  </p:nvCxnSpPr>
                  <p:spPr>
                    <a:xfrm flipH="1">
                      <a:off x="5257802" y="2286000"/>
                      <a:ext cx="81219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33"/>
                    <p:cNvCxnSpPr>
                      <a:stCxn id="168" idx="6"/>
                    </p:cNvCxnSpPr>
                    <p:nvPr/>
                  </p:nvCxnSpPr>
                  <p:spPr>
                    <a:xfrm>
                      <a:off x="6452462" y="2286000"/>
                      <a:ext cx="77353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34"/>
                    <p:cNvCxnSpPr/>
                    <p:nvPr/>
                  </p:nvCxnSpPr>
                  <p:spPr>
                    <a:xfrm flipV="1">
                      <a:off x="7225998" y="1946918"/>
                      <a:ext cx="394002" cy="33908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44" name="TextBox 7"/>
                <p:cNvSpPr txBox="1"/>
                <p:nvPr/>
              </p:nvSpPr>
              <p:spPr>
                <a:xfrm>
                  <a:off x="5580950" y="1794301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TextBox 8"/>
                <p:cNvSpPr txBox="1"/>
                <p:nvPr/>
              </p:nvSpPr>
              <p:spPr>
                <a:xfrm>
                  <a:off x="6400800" y="1752600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TextBox 9"/>
                <p:cNvSpPr txBox="1"/>
                <p:nvPr/>
              </p:nvSpPr>
              <p:spPr>
                <a:xfrm>
                  <a:off x="6875542" y="1752600"/>
                  <a:ext cx="28725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0"/>
                <p:cNvSpPr/>
                <p:nvPr/>
              </p:nvSpPr>
              <p:spPr>
                <a:xfrm>
                  <a:off x="6245054" y="3081740"/>
                  <a:ext cx="279182" cy="24080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 </a:t>
                  </a:r>
                  <a:endParaRPr lang="en-US" sz="2000" dirty="0"/>
                </a:p>
              </p:txBody>
            </p:sp>
            <p:sp>
              <p:nvSpPr>
                <p:cNvPr id="149" name="TextBox 12"/>
                <p:cNvSpPr txBox="1"/>
                <p:nvPr/>
              </p:nvSpPr>
              <p:spPr>
                <a:xfrm>
                  <a:off x="6498845" y="1932801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0" name="TextBox 13"/>
                <p:cNvSpPr txBox="1"/>
                <p:nvPr/>
              </p:nvSpPr>
              <p:spPr>
                <a:xfrm>
                  <a:off x="6936645" y="1904810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42" name="Straight Connector 5"/>
              <p:cNvCxnSpPr/>
              <p:nvPr/>
            </p:nvCxnSpPr>
            <p:spPr>
              <a:xfrm flipH="1">
                <a:off x="7206920" y="2104601"/>
                <a:ext cx="121070" cy="2202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9" name="Rectangle 10"/>
            <p:cNvSpPr/>
            <p:nvPr/>
          </p:nvSpPr>
          <p:spPr>
            <a:xfrm>
              <a:off x="2770487" y="3145393"/>
              <a:ext cx="82907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=6V</a:t>
              </a:r>
              <a:endParaRPr lang="en-US" sz="2000" dirty="0"/>
            </a:p>
          </p:txBody>
        </p:sp>
      </p:grpSp>
      <p:sp>
        <p:nvSpPr>
          <p:cNvPr id="176" name="Rectangle 11"/>
          <p:cNvSpPr/>
          <p:nvPr/>
        </p:nvSpPr>
        <p:spPr>
          <a:xfrm>
            <a:off x="6860240" y="5605544"/>
            <a:ext cx="8221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</a:t>
            </a:r>
            <a:r>
              <a:rPr lang="el-GR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29" name="Straight Connector 18"/>
          <p:cNvCxnSpPr/>
          <p:nvPr/>
        </p:nvCxnSpPr>
        <p:spPr>
          <a:xfrm>
            <a:off x="1816122" y="3786163"/>
            <a:ext cx="32689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2" name="Nhóm 131"/>
          <p:cNvGrpSpPr/>
          <p:nvPr/>
        </p:nvGrpSpPr>
        <p:grpSpPr>
          <a:xfrm>
            <a:off x="413266" y="3240084"/>
            <a:ext cx="3816829" cy="3041582"/>
            <a:chOff x="410683" y="3237534"/>
            <a:chExt cx="3816829" cy="3041582"/>
          </a:xfrm>
        </p:grpSpPr>
        <p:grpSp>
          <p:nvGrpSpPr>
            <p:cNvPr id="133" name="Group 3"/>
            <p:cNvGrpSpPr/>
            <p:nvPr/>
          </p:nvGrpSpPr>
          <p:grpSpPr>
            <a:xfrm>
              <a:off x="410683" y="3364832"/>
              <a:ext cx="3816829" cy="2914284"/>
              <a:chOff x="3681298" y="1878929"/>
              <a:chExt cx="5310314" cy="2421875"/>
            </a:xfrm>
          </p:grpSpPr>
          <p:grpSp>
            <p:nvGrpSpPr>
              <p:cNvPr id="140" name="Group 4"/>
              <p:cNvGrpSpPr/>
              <p:nvPr/>
            </p:nvGrpSpPr>
            <p:grpSpPr>
              <a:xfrm>
                <a:off x="3681298" y="1878929"/>
                <a:ext cx="5310314" cy="2421875"/>
                <a:chOff x="4707384" y="1720372"/>
                <a:chExt cx="2924514" cy="1753980"/>
              </a:xfrm>
            </p:grpSpPr>
            <p:grpSp>
              <p:nvGrpSpPr>
                <p:cNvPr id="161" name="Group 6"/>
                <p:cNvGrpSpPr/>
                <p:nvPr/>
              </p:nvGrpSpPr>
              <p:grpSpPr>
                <a:xfrm>
                  <a:off x="4707384" y="1884796"/>
                  <a:ext cx="2924514" cy="1336561"/>
                  <a:chOff x="4707389" y="1884797"/>
                  <a:chExt cx="2924517" cy="1336561"/>
                </a:xfrm>
              </p:grpSpPr>
              <p:cxnSp>
                <p:nvCxnSpPr>
                  <p:cNvPr id="183" name="Straight Connector 14"/>
                  <p:cNvCxnSpPr>
                    <a:stCxn id="204" idx="6"/>
                  </p:cNvCxnSpPr>
                  <p:nvPr/>
                </p:nvCxnSpPr>
                <p:spPr>
                  <a:xfrm>
                    <a:off x="6946106" y="1967876"/>
                    <a:ext cx="6858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84" name="Group 15"/>
                  <p:cNvGrpSpPr/>
                  <p:nvPr/>
                </p:nvGrpSpPr>
                <p:grpSpPr>
                  <a:xfrm>
                    <a:off x="4707389" y="1884797"/>
                    <a:ext cx="2924517" cy="1336561"/>
                    <a:chOff x="4695483" y="1863839"/>
                    <a:chExt cx="2924517" cy="1336561"/>
                  </a:xfrm>
                </p:grpSpPr>
                <p:grpSp>
                  <p:nvGrpSpPr>
                    <p:cNvPr id="185" name="Group 16"/>
                    <p:cNvGrpSpPr/>
                    <p:nvPr/>
                  </p:nvGrpSpPr>
                  <p:grpSpPr>
                    <a:xfrm>
                      <a:off x="6010275" y="1912635"/>
                      <a:ext cx="695325" cy="68565"/>
                      <a:chOff x="6324600" y="1981200"/>
                      <a:chExt cx="695325" cy="68565"/>
                    </a:xfrm>
                  </p:grpSpPr>
                  <p:sp>
                    <p:nvSpPr>
                      <p:cNvPr id="206" name="Oval 37"/>
                      <p:cNvSpPr/>
                      <p:nvPr/>
                    </p:nvSpPr>
                    <p:spPr>
                      <a:xfrm>
                        <a:off x="6953250" y="1981200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207" name="Straight Connector 38"/>
                      <p:cNvCxnSpPr>
                        <a:stCxn id="206" idx="2"/>
                      </p:cNvCxnSpPr>
                      <p:nvPr/>
                    </p:nvCxnSpPr>
                    <p:spPr>
                      <a:xfrm flipH="1" flipV="1">
                        <a:off x="6324600" y="2015482"/>
                        <a:ext cx="628650" cy="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6" name="Straight Connector 17"/>
                    <p:cNvCxnSpPr/>
                    <p:nvPr/>
                  </p:nvCxnSpPr>
                  <p:spPr>
                    <a:xfrm flipH="1">
                      <a:off x="4876800" y="1946918"/>
                      <a:ext cx="90487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8" name="Group 19"/>
                    <p:cNvGrpSpPr/>
                    <p:nvPr/>
                  </p:nvGrpSpPr>
                  <p:grpSpPr>
                    <a:xfrm>
                      <a:off x="6867524" y="1863839"/>
                      <a:ext cx="66676" cy="159501"/>
                      <a:chOff x="6867524" y="1863839"/>
                      <a:chExt cx="66676" cy="159501"/>
                    </a:xfrm>
                  </p:grpSpPr>
                  <p:sp>
                    <p:nvSpPr>
                      <p:cNvPr id="204" name="Oval 35"/>
                      <p:cNvSpPr/>
                      <p:nvPr/>
                    </p:nvSpPr>
                    <p:spPr>
                      <a:xfrm>
                        <a:off x="6867525" y="1912635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205" name="Straight Connector 36"/>
                      <p:cNvCxnSpPr/>
                      <p:nvPr/>
                    </p:nvCxnSpPr>
                    <p:spPr>
                      <a:xfrm flipH="1">
                        <a:off x="6867524" y="1863839"/>
                        <a:ext cx="66676" cy="15950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89" name="Oval 20"/>
                    <p:cNvSpPr/>
                    <p:nvPr/>
                  </p:nvSpPr>
                  <p:spPr>
                    <a:xfrm>
                      <a:off x="4695483" y="2343329"/>
                      <a:ext cx="357539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190" name="Straight Connector 21"/>
                    <p:cNvCxnSpPr>
                      <a:endCxn id="189" idx="0"/>
                    </p:cNvCxnSpPr>
                    <p:nvPr/>
                  </p:nvCxnSpPr>
                  <p:spPr>
                    <a:xfrm flipH="1">
                      <a:off x="4874253" y="1946917"/>
                      <a:ext cx="2550" cy="39641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22"/>
                    <p:cNvCxnSpPr>
                      <a:stCxn id="189" idx="4"/>
                    </p:cNvCxnSpPr>
                    <p:nvPr/>
                  </p:nvCxnSpPr>
                  <p:spPr>
                    <a:xfrm>
                      <a:off x="4874253" y="2648129"/>
                      <a:ext cx="2547" cy="47607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92" name="Rectangle 23"/>
                    <p:cNvSpPr/>
                    <p:nvPr/>
                  </p:nvSpPr>
                  <p:spPr>
                    <a:xfrm>
                      <a:off x="6374796" y="3048000"/>
                      <a:ext cx="457200" cy="152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93" name="Rectangle 24"/>
                    <p:cNvSpPr/>
                    <p:nvPr/>
                  </p:nvSpPr>
                  <p:spPr>
                    <a:xfrm>
                      <a:off x="6374796" y="2743200"/>
                      <a:ext cx="457200" cy="152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94" name="Straight Connector 25"/>
                    <p:cNvCxnSpPr>
                      <a:stCxn id="192" idx="1"/>
                    </p:cNvCxnSpPr>
                    <p:nvPr/>
                  </p:nvCxnSpPr>
                  <p:spPr>
                    <a:xfrm flipH="1">
                      <a:off x="4876800" y="3124200"/>
                      <a:ext cx="149799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26"/>
                    <p:cNvCxnSpPr>
                      <a:stCxn id="193" idx="1"/>
                    </p:cNvCxnSpPr>
                    <p:nvPr/>
                  </p:nvCxnSpPr>
                  <p:spPr>
                    <a:xfrm flipH="1">
                      <a:off x="4876800" y="2819400"/>
                      <a:ext cx="149799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27"/>
                    <p:cNvCxnSpPr>
                      <a:stCxn id="192" idx="3"/>
                    </p:cNvCxnSpPr>
                    <p:nvPr/>
                  </p:nvCxnSpPr>
                  <p:spPr>
                    <a:xfrm>
                      <a:off x="6831996" y="3124200"/>
                      <a:ext cx="788004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28"/>
                    <p:cNvCxnSpPr/>
                    <p:nvPr/>
                  </p:nvCxnSpPr>
                  <p:spPr>
                    <a:xfrm>
                      <a:off x="7620000" y="1946917"/>
                      <a:ext cx="0" cy="117728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29"/>
                    <p:cNvCxnSpPr>
                      <a:stCxn id="193" idx="3"/>
                    </p:cNvCxnSpPr>
                    <p:nvPr/>
                  </p:nvCxnSpPr>
                  <p:spPr>
                    <a:xfrm>
                      <a:off x="6831996" y="2819400"/>
                      <a:ext cx="788004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30"/>
                    <p:cNvCxnSpPr/>
                    <p:nvPr/>
                  </p:nvCxnSpPr>
                  <p:spPr>
                    <a:xfrm>
                      <a:off x="4876800" y="1946917"/>
                      <a:ext cx="381000" cy="33908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0" name="Oval 31"/>
                    <p:cNvSpPr/>
                    <p:nvPr/>
                  </p:nvSpPr>
                  <p:spPr>
                    <a:xfrm>
                      <a:off x="6069996" y="2133600"/>
                      <a:ext cx="382465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201" name="Straight Connector 32"/>
                    <p:cNvCxnSpPr>
                      <a:stCxn id="200" idx="2"/>
                    </p:cNvCxnSpPr>
                    <p:nvPr/>
                  </p:nvCxnSpPr>
                  <p:spPr>
                    <a:xfrm flipH="1">
                      <a:off x="5257802" y="2286000"/>
                      <a:ext cx="81219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33"/>
                    <p:cNvCxnSpPr>
                      <a:stCxn id="200" idx="6"/>
                    </p:cNvCxnSpPr>
                    <p:nvPr/>
                  </p:nvCxnSpPr>
                  <p:spPr>
                    <a:xfrm>
                      <a:off x="6452462" y="2286000"/>
                      <a:ext cx="77353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34"/>
                    <p:cNvCxnSpPr/>
                    <p:nvPr/>
                  </p:nvCxnSpPr>
                  <p:spPr>
                    <a:xfrm flipV="1">
                      <a:off x="7225998" y="1946918"/>
                      <a:ext cx="394002" cy="33908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63" name="TextBox 7"/>
                <p:cNvSpPr txBox="1"/>
                <p:nvPr/>
              </p:nvSpPr>
              <p:spPr>
                <a:xfrm>
                  <a:off x="5532496" y="1720372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TextBox 8"/>
                <p:cNvSpPr txBox="1"/>
                <p:nvPr/>
              </p:nvSpPr>
              <p:spPr>
                <a:xfrm>
                  <a:off x="6400794" y="1752600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8" name="TextBox 9"/>
                <p:cNvSpPr txBox="1"/>
                <p:nvPr/>
              </p:nvSpPr>
              <p:spPr>
                <a:xfrm>
                  <a:off x="6875535" y="1752600"/>
                  <a:ext cx="28725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9" name="Rectangle 10"/>
                <p:cNvSpPr/>
                <p:nvPr/>
              </p:nvSpPr>
              <p:spPr>
                <a:xfrm>
                  <a:off x="6284425" y="2529033"/>
                  <a:ext cx="770355" cy="2222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10</a:t>
                  </a:r>
                  <a:r>
                    <a:rPr lang="el-GR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Ω</a:t>
                  </a:r>
                  <a:endParaRPr lang="en-US" dirty="0"/>
                </a:p>
              </p:txBody>
            </p:sp>
            <p:sp>
              <p:nvSpPr>
                <p:cNvPr id="180" name="Rectangle 11"/>
                <p:cNvSpPr/>
                <p:nvPr/>
              </p:nvSpPr>
              <p:spPr>
                <a:xfrm>
                  <a:off x="6245694" y="3252067"/>
                  <a:ext cx="799834" cy="2222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 </a:t>
                  </a:r>
                  <a:r>
                    <a:rPr lang="en-US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15</a:t>
                  </a:r>
                  <a:r>
                    <a:rPr lang="el-GR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Ω</a:t>
                  </a:r>
                  <a:endParaRPr lang="en-US" dirty="0"/>
                </a:p>
              </p:txBody>
            </p:sp>
            <p:sp>
              <p:nvSpPr>
                <p:cNvPr id="181" name="TextBox 12"/>
                <p:cNvSpPr txBox="1"/>
                <p:nvPr/>
              </p:nvSpPr>
              <p:spPr>
                <a:xfrm>
                  <a:off x="6498837" y="1932801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82" name="TextBox 13"/>
                <p:cNvSpPr txBox="1"/>
                <p:nvPr/>
              </p:nvSpPr>
              <p:spPr>
                <a:xfrm>
                  <a:off x="6936645" y="1904810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48" name="Straight Connector 5"/>
              <p:cNvCxnSpPr/>
              <p:nvPr/>
            </p:nvCxnSpPr>
            <p:spPr>
              <a:xfrm flipH="1">
                <a:off x="7206920" y="2104601"/>
                <a:ext cx="121070" cy="2202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4" name="Rectangle 10"/>
            <p:cNvSpPr/>
            <p:nvPr/>
          </p:nvSpPr>
          <p:spPr>
            <a:xfrm>
              <a:off x="2838137" y="3237534"/>
              <a:ext cx="7633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=6V</a:t>
              </a:r>
              <a:endParaRPr lang="en-US" dirty="0"/>
            </a:p>
          </p:txBody>
        </p:sp>
      </p:grpSp>
      <p:sp>
        <p:nvSpPr>
          <p:cNvPr id="208" name="Rectangle 10"/>
          <p:cNvSpPr/>
          <p:nvPr/>
        </p:nvSpPr>
        <p:spPr>
          <a:xfrm>
            <a:off x="859974" y="4478723"/>
            <a:ext cx="728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1A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209" name="Nhóm 208"/>
          <p:cNvGrpSpPr/>
          <p:nvPr/>
        </p:nvGrpSpPr>
        <p:grpSpPr>
          <a:xfrm>
            <a:off x="4590256" y="3106148"/>
            <a:ext cx="3816829" cy="2894025"/>
            <a:chOff x="410683" y="3132867"/>
            <a:chExt cx="3816829" cy="2894025"/>
          </a:xfrm>
        </p:grpSpPr>
        <p:grpSp>
          <p:nvGrpSpPr>
            <p:cNvPr id="210" name="Group 3"/>
            <p:cNvGrpSpPr/>
            <p:nvPr/>
          </p:nvGrpSpPr>
          <p:grpSpPr>
            <a:xfrm>
              <a:off x="410683" y="3418381"/>
              <a:ext cx="3816829" cy="2608511"/>
              <a:chOff x="3681293" y="1923430"/>
              <a:chExt cx="5310307" cy="2167767"/>
            </a:xfrm>
          </p:grpSpPr>
          <p:grpSp>
            <p:nvGrpSpPr>
              <p:cNvPr id="212" name="Group 4"/>
              <p:cNvGrpSpPr/>
              <p:nvPr/>
            </p:nvGrpSpPr>
            <p:grpSpPr>
              <a:xfrm>
                <a:off x="3681293" y="1923430"/>
                <a:ext cx="5310307" cy="2167767"/>
                <a:chOff x="4707389" y="1752600"/>
                <a:chExt cx="2924517" cy="1569949"/>
              </a:xfrm>
            </p:grpSpPr>
            <p:grpSp>
              <p:nvGrpSpPr>
                <p:cNvPr id="214" name="Group 6"/>
                <p:cNvGrpSpPr/>
                <p:nvPr/>
              </p:nvGrpSpPr>
              <p:grpSpPr>
                <a:xfrm>
                  <a:off x="4707389" y="1884797"/>
                  <a:ext cx="2924517" cy="1126564"/>
                  <a:chOff x="4707389" y="1884797"/>
                  <a:chExt cx="2924517" cy="1126564"/>
                </a:xfrm>
              </p:grpSpPr>
              <p:cxnSp>
                <p:nvCxnSpPr>
                  <p:cNvPr id="221" name="Straight Connector 14"/>
                  <p:cNvCxnSpPr>
                    <a:stCxn id="239" idx="6"/>
                  </p:cNvCxnSpPr>
                  <p:nvPr/>
                </p:nvCxnSpPr>
                <p:spPr>
                  <a:xfrm>
                    <a:off x="6946106" y="1967876"/>
                    <a:ext cx="6858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22" name="Group 15"/>
                  <p:cNvGrpSpPr/>
                  <p:nvPr/>
                </p:nvGrpSpPr>
                <p:grpSpPr>
                  <a:xfrm>
                    <a:off x="4707389" y="1884797"/>
                    <a:ext cx="2924517" cy="1126564"/>
                    <a:chOff x="4695483" y="1863839"/>
                    <a:chExt cx="2924517" cy="1126564"/>
                  </a:xfrm>
                </p:grpSpPr>
                <p:grpSp>
                  <p:nvGrpSpPr>
                    <p:cNvPr id="223" name="Group 16"/>
                    <p:cNvGrpSpPr/>
                    <p:nvPr/>
                  </p:nvGrpSpPr>
                  <p:grpSpPr>
                    <a:xfrm>
                      <a:off x="6010275" y="1912635"/>
                      <a:ext cx="695325" cy="68565"/>
                      <a:chOff x="6324600" y="1981200"/>
                      <a:chExt cx="695325" cy="68565"/>
                    </a:xfrm>
                  </p:grpSpPr>
                  <p:sp>
                    <p:nvSpPr>
                      <p:cNvPr id="241" name="Oval 37"/>
                      <p:cNvSpPr/>
                      <p:nvPr/>
                    </p:nvSpPr>
                    <p:spPr>
                      <a:xfrm>
                        <a:off x="6953250" y="1981200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242" name="Straight Connector 38"/>
                      <p:cNvCxnSpPr>
                        <a:stCxn id="241" idx="2"/>
                      </p:cNvCxnSpPr>
                      <p:nvPr/>
                    </p:nvCxnSpPr>
                    <p:spPr>
                      <a:xfrm flipH="1" flipV="1">
                        <a:off x="6324600" y="2015482"/>
                        <a:ext cx="628650" cy="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24" name="Straight Connector 17"/>
                    <p:cNvCxnSpPr/>
                    <p:nvPr/>
                  </p:nvCxnSpPr>
                  <p:spPr>
                    <a:xfrm flipH="1">
                      <a:off x="4876800" y="1946918"/>
                      <a:ext cx="90487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5" name="Straight Connector 18"/>
                    <p:cNvCxnSpPr/>
                    <p:nvPr/>
                  </p:nvCxnSpPr>
                  <p:spPr>
                    <a:xfrm flipV="1">
                      <a:off x="5772078" y="1945830"/>
                      <a:ext cx="292528" cy="1088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26" name="Group 19"/>
                    <p:cNvGrpSpPr/>
                    <p:nvPr/>
                  </p:nvGrpSpPr>
                  <p:grpSpPr>
                    <a:xfrm>
                      <a:off x="6867524" y="1863839"/>
                      <a:ext cx="66676" cy="159501"/>
                      <a:chOff x="6867524" y="1863839"/>
                      <a:chExt cx="66676" cy="159501"/>
                    </a:xfrm>
                  </p:grpSpPr>
                  <p:sp>
                    <p:nvSpPr>
                      <p:cNvPr id="239" name="Oval 35"/>
                      <p:cNvSpPr/>
                      <p:nvPr/>
                    </p:nvSpPr>
                    <p:spPr>
                      <a:xfrm>
                        <a:off x="6867525" y="1912635"/>
                        <a:ext cx="66675" cy="68565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240" name="Straight Connector 36"/>
                      <p:cNvCxnSpPr/>
                      <p:nvPr/>
                    </p:nvCxnSpPr>
                    <p:spPr>
                      <a:xfrm flipH="1">
                        <a:off x="6867524" y="1863839"/>
                        <a:ext cx="66676" cy="159501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27" name="Oval 20"/>
                    <p:cNvSpPr/>
                    <p:nvPr/>
                  </p:nvSpPr>
                  <p:spPr>
                    <a:xfrm>
                      <a:off x="4695483" y="2343329"/>
                      <a:ext cx="357539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228" name="Straight Connector 21"/>
                    <p:cNvCxnSpPr>
                      <a:endCxn id="227" idx="0"/>
                    </p:cNvCxnSpPr>
                    <p:nvPr/>
                  </p:nvCxnSpPr>
                  <p:spPr>
                    <a:xfrm flipH="1">
                      <a:off x="4874253" y="1946917"/>
                      <a:ext cx="2550" cy="39641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9" name="Straight Connector 22"/>
                    <p:cNvCxnSpPr/>
                    <p:nvPr/>
                  </p:nvCxnSpPr>
                  <p:spPr>
                    <a:xfrm>
                      <a:off x="4874253" y="2629342"/>
                      <a:ext cx="2547" cy="29560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30" name="Rectangle 23"/>
                    <p:cNvSpPr/>
                    <p:nvPr/>
                  </p:nvSpPr>
                  <p:spPr>
                    <a:xfrm>
                      <a:off x="6366591" y="2894263"/>
                      <a:ext cx="382900" cy="9614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231" name="Straight Connector 25"/>
                    <p:cNvCxnSpPr/>
                    <p:nvPr/>
                  </p:nvCxnSpPr>
                  <p:spPr>
                    <a:xfrm flipH="1">
                      <a:off x="4877374" y="2931845"/>
                      <a:ext cx="149799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2" name="Straight Connector 27"/>
                    <p:cNvCxnSpPr/>
                    <p:nvPr/>
                  </p:nvCxnSpPr>
                  <p:spPr>
                    <a:xfrm>
                      <a:off x="6745302" y="2931845"/>
                      <a:ext cx="86680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3" name="Straight Connector 28"/>
                    <p:cNvCxnSpPr/>
                    <p:nvPr/>
                  </p:nvCxnSpPr>
                  <p:spPr>
                    <a:xfrm>
                      <a:off x="7600779" y="1941419"/>
                      <a:ext cx="0" cy="97296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4" name="Straight Connector 30"/>
                    <p:cNvCxnSpPr/>
                    <p:nvPr/>
                  </p:nvCxnSpPr>
                  <p:spPr>
                    <a:xfrm>
                      <a:off x="4876800" y="1946917"/>
                      <a:ext cx="381000" cy="339083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35" name="Oval 31"/>
                    <p:cNvSpPr/>
                    <p:nvPr/>
                  </p:nvSpPr>
                  <p:spPr>
                    <a:xfrm>
                      <a:off x="6069996" y="2133600"/>
                      <a:ext cx="382465" cy="304800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236" name="Straight Connector 32"/>
                    <p:cNvCxnSpPr>
                      <a:stCxn id="235" idx="2"/>
                    </p:cNvCxnSpPr>
                    <p:nvPr/>
                  </p:nvCxnSpPr>
                  <p:spPr>
                    <a:xfrm flipH="1">
                      <a:off x="5257802" y="2286000"/>
                      <a:ext cx="81219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7" name="Straight Connector 33"/>
                    <p:cNvCxnSpPr>
                      <a:stCxn id="235" idx="6"/>
                    </p:cNvCxnSpPr>
                    <p:nvPr/>
                  </p:nvCxnSpPr>
                  <p:spPr>
                    <a:xfrm>
                      <a:off x="6452462" y="2286000"/>
                      <a:ext cx="77353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8" name="Straight Connector 34"/>
                    <p:cNvCxnSpPr/>
                    <p:nvPr/>
                  </p:nvCxnSpPr>
                  <p:spPr>
                    <a:xfrm flipV="1">
                      <a:off x="7225998" y="1946918"/>
                      <a:ext cx="394002" cy="33908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215" name="TextBox 7"/>
                <p:cNvSpPr txBox="1"/>
                <p:nvPr/>
              </p:nvSpPr>
              <p:spPr>
                <a:xfrm>
                  <a:off x="5580950" y="1794301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" name="TextBox 8"/>
                <p:cNvSpPr txBox="1"/>
                <p:nvPr/>
              </p:nvSpPr>
              <p:spPr>
                <a:xfrm>
                  <a:off x="6400800" y="1752600"/>
                  <a:ext cx="2952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7" name="TextBox 9"/>
                <p:cNvSpPr txBox="1"/>
                <p:nvPr/>
              </p:nvSpPr>
              <p:spPr>
                <a:xfrm>
                  <a:off x="6875542" y="1752600"/>
                  <a:ext cx="28725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8" name="Rectangle 10"/>
                <p:cNvSpPr/>
                <p:nvPr/>
              </p:nvSpPr>
              <p:spPr>
                <a:xfrm>
                  <a:off x="6245054" y="3081740"/>
                  <a:ext cx="279182" cy="24080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 </a:t>
                  </a:r>
                  <a:endParaRPr lang="en-US" sz="2000" dirty="0"/>
                </a:p>
              </p:txBody>
            </p:sp>
            <p:sp>
              <p:nvSpPr>
                <p:cNvPr id="219" name="TextBox 12"/>
                <p:cNvSpPr txBox="1"/>
                <p:nvPr/>
              </p:nvSpPr>
              <p:spPr>
                <a:xfrm>
                  <a:off x="6498845" y="1932801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220" name="TextBox 13"/>
                <p:cNvSpPr txBox="1"/>
                <p:nvPr/>
              </p:nvSpPr>
              <p:spPr>
                <a:xfrm>
                  <a:off x="6936645" y="1904810"/>
                  <a:ext cx="1916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13" name="Straight Connector 5"/>
              <p:cNvCxnSpPr/>
              <p:nvPr/>
            </p:nvCxnSpPr>
            <p:spPr>
              <a:xfrm flipH="1">
                <a:off x="7206920" y="2104601"/>
                <a:ext cx="121070" cy="2202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1" name="Rectangle 10"/>
            <p:cNvSpPr/>
            <p:nvPr/>
          </p:nvSpPr>
          <p:spPr>
            <a:xfrm>
              <a:off x="2786203" y="3132867"/>
              <a:ext cx="82907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=6V</a:t>
              </a:r>
              <a:endParaRPr lang="en-US" sz="2000" dirty="0"/>
            </a:p>
          </p:txBody>
        </p:sp>
      </p:grpSp>
      <p:sp>
        <p:nvSpPr>
          <p:cNvPr id="243" name="Rectangle 10"/>
          <p:cNvSpPr/>
          <p:nvPr/>
        </p:nvSpPr>
        <p:spPr>
          <a:xfrm>
            <a:off x="5070985" y="4521556"/>
            <a:ext cx="728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=1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46" name="Rectangle 10"/>
          <p:cNvSpPr/>
          <p:nvPr/>
        </p:nvSpPr>
        <p:spPr>
          <a:xfrm>
            <a:off x="2654341" y="3989743"/>
            <a:ext cx="8290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=6V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47" name="Rectangle 10"/>
          <p:cNvSpPr/>
          <p:nvPr/>
        </p:nvSpPr>
        <p:spPr>
          <a:xfrm>
            <a:off x="6890165" y="3953999"/>
            <a:ext cx="8290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=6V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000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176" grpId="0"/>
      <p:bldP spid="208" grpId="0"/>
      <p:bldP spid="243" grpId="0"/>
      <p:bldP spid="246" grpId="0"/>
      <p:bldP spid="2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26" y="74957"/>
            <a:ext cx="9032874" cy="510193"/>
          </a:xfrm>
        </p:spPr>
        <p:txBody>
          <a:bodyPr>
            <a:normAutofit fontScale="90000"/>
          </a:bodyPr>
          <a:lstStyle/>
          <a:p>
            <a:pPr algn="just"/>
            <a:r>
              <a:rPr lang="en-US" sz="2400" b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SONG</a:t>
            </a:r>
            <a:endParaRPr lang="en-US" sz="2400" b="1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12" y="537369"/>
            <a:ext cx="8955088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38"/>
          <p:cNvGrpSpPr>
            <a:grpSpLocks noChangeAspect="1"/>
          </p:cNvGrpSpPr>
          <p:nvPr/>
        </p:nvGrpSpPr>
        <p:grpSpPr bwMode="auto">
          <a:xfrm>
            <a:off x="990600" y="1447248"/>
            <a:ext cx="2514600" cy="1027113"/>
            <a:chOff x="2496" y="3360"/>
            <a:chExt cx="1608" cy="747"/>
          </a:xfrm>
        </p:grpSpPr>
        <p:sp>
          <p:nvSpPr>
            <p:cNvPr id="8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496" y="3360"/>
              <a:ext cx="1608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2546" y="3701"/>
              <a:ext cx="23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41"/>
            <p:cNvSpPr>
              <a:spLocks noChangeShapeType="1"/>
            </p:cNvSpPr>
            <p:nvPr/>
          </p:nvSpPr>
          <p:spPr bwMode="auto">
            <a:xfrm>
              <a:off x="3101" y="3701"/>
              <a:ext cx="30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42"/>
            <p:cNvSpPr>
              <a:spLocks noChangeShapeType="1"/>
            </p:cNvSpPr>
            <p:nvPr/>
          </p:nvSpPr>
          <p:spPr bwMode="auto">
            <a:xfrm>
              <a:off x="3697" y="3701"/>
              <a:ext cx="34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43"/>
            <p:cNvSpPr>
              <a:spLocks noChangeArrowheads="1"/>
            </p:cNvSpPr>
            <p:nvPr/>
          </p:nvSpPr>
          <p:spPr bwMode="auto">
            <a:xfrm>
              <a:off x="3906" y="3893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44"/>
            <p:cNvSpPr>
              <a:spLocks noChangeArrowheads="1"/>
            </p:cNvSpPr>
            <p:nvPr/>
          </p:nvSpPr>
          <p:spPr bwMode="auto">
            <a:xfrm>
              <a:off x="3290" y="3894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45"/>
            <p:cNvSpPr>
              <a:spLocks noChangeArrowheads="1"/>
            </p:cNvSpPr>
            <p:nvPr/>
          </p:nvSpPr>
          <p:spPr bwMode="auto">
            <a:xfrm>
              <a:off x="3792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46"/>
            <p:cNvSpPr>
              <a:spLocks noChangeArrowheads="1"/>
            </p:cNvSpPr>
            <p:nvPr/>
          </p:nvSpPr>
          <p:spPr bwMode="auto">
            <a:xfrm>
              <a:off x="3179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47"/>
            <p:cNvSpPr>
              <a:spLocks noChangeArrowheads="1"/>
            </p:cNvSpPr>
            <p:nvPr/>
          </p:nvSpPr>
          <p:spPr bwMode="auto">
            <a:xfrm>
              <a:off x="2587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3726" y="3736"/>
              <a:ext cx="182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49"/>
            <p:cNvSpPr>
              <a:spLocks noChangeArrowheads="1"/>
            </p:cNvSpPr>
            <p:nvPr/>
          </p:nvSpPr>
          <p:spPr bwMode="auto">
            <a:xfrm>
              <a:off x="3130" y="3736"/>
              <a:ext cx="201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50"/>
            <p:cNvSpPr>
              <a:spLocks noChangeArrowheads="1"/>
            </p:cNvSpPr>
            <p:nvPr/>
          </p:nvSpPr>
          <p:spPr bwMode="auto">
            <a:xfrm>
              <a:off x="2576" y="3737"/>
              <a:ext cx="32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2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endPara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51"/>
            <p:cNvSpPr>
              <a:spLocks noChangeArrowheads="1"/>
            </p:cNvSpPr>
            <p:nvPr/>
          </p:nvSpPr>
          <p:spPr bwMode="auto">
            <a:xfrm>
              <a:off x="3470" y="3508"/>
              <a:ext cx="16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52"/>
            <p:cNvSpPr>
              <a:spLocks noChangeArrowheads="1"/>
            </p:cNvSpPr>
            <p:nvPr/>
          </p:nvSpPr>
          <p:spPr bwMode="auto">
            <a:xfrm>
              <a:off x="2861" y="3508"/>
              <a:ext cx="16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7" name="Object 86"/>
          <p:cNvGraphicFramePr>
            <a:graphicFrameLocks noChangeAspect="1"/>
          </p:cNvGraphicFramePr>
          <p:nvPr>
            <p:extLst/>
          </p:nvPr>
        </p:nvGraphicFramePr>
        <p:xfrm>
          <a:off x="4525483" y="1313167"/>
          <a:ext cx="314107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5483" y="1313167"/>
                        <a:ext cx="314107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ontent Placeholder 2"/>
          <p:cNvSpPr txBox="1">
            <a:spLocks/>
          </p:cNvSpPr>
          <p:nvPr/>
        </p:nvSpPr>
        <p:spPr>
          <a:xfrm>
            <a:off x="3781129" y="1650746"/>
            <a:ext cx="601959" cy="480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sz="24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Content Placeholder 2"/>
          <p:cNvSpPr txBox="1">
            <a:spLocks/>
          </p:cNvSpPr>
          <p:nvPr/>
        </p:nvSpPr>
        <p:spPr>
          <a:xfrm>
            <a:off x="7779133" y="1650746"/>
            <a:ext cx="760375" cy="480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’)</a:t>
            </a:r>
            <a:endParaRPr lang="en-US" sz="24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itle 1"/>
          <p:cNvSpPr txBox="1">
            <a:spLocks/>
          </p:cNvSpPr>
          <p:nvPr/>
        </p:nvSpPr>
        <p:spPr>
          <a:xfrm>
            <a:off x="112712" y="2454127"/>
            <a:ext cx="8229600" cy="4368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í </a:t>
            </a:r>
            <a:r>
              <a:rPr lang="en-US" sz="28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endParaRPr lang="en-US" sz="28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 Box 10"/>
          <p:cNvSpPr txBox="1">
            <a:spLocks noChangeArrowheads="1"/>
          </p:cNvSpPr>
          <p:nvPr/>
        </p:nvSpPr>
        <p:spPr bwMode="auto">
          <a:xfrm>
            <a:off x="131763" y="2904233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altLang="en-US" sz="2400" b="1" dirty="0" smtClean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 </a:t>
            </a:r>
            <a:r>
              <a:rPr lang="en-US" altLang="en-US" sz="240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83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</TotalTime>
  <Words>1587</Words>
  <Application>Microsoft Office PowerPoint</Application>
  <PresentationFormat>Trình chiếu Trên màn hình (4:3)</PresentationFormat>
  <Paragraphs>364</Paragraphs>
  <Slides>18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8</vt:i4>
      </vt:variant>
    </vt:vector>
  </HeadingPairs>
  <TitlesOfParts>
    <vt:vector size="26" baseType="lpstr">
      <vt:lpstr>.VnTimeH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Bài 5</vt:lpstr>
      <vt:lpstr>Bản trình bày PowerPoint</vt:lpstr>
      <vt:lpstr>I. CƯỜNG ĐỘ DÒNG ĐIỆN VÀ HIỆU ĐIỆN THẾ TRONG ĐOẠN MẠCH SONG SONG</vt:lpstr>
      <vt:lpstr>2. Đoạn mạch gồm hai điện trở mắc song song</vt:lpstr>
      <vt:lpstr>Bản trình bày PowerPoint</vt:lpstr>
      <vt:lpstr>2. Đoạn mạch gồm hai điện trở mắc song song</vt:lpstr>
      <vt:lpstr>II. ĐIỆN TRỞ TƯƠNG ĐƯƠNG CỦA ĐOẠN MẠCH SONG SONG</vt:lpstr>
      <vt:lpstr>II. ĐIỆN TRỞ TƯƠNG ĐƯƠNG CỦA ĐOẠN MẠCH SONG SONG</vt:lpstr>
      <vt:lpstr>II. ĐIỆN TRỞ TƯƠNG ĐƯƠNG CỦA ĐOẠN MẠCH SONG SONG</vt:lpstr>
      <vt:lpstr>III. VẬN DỤNG</vt:lpstr>
      <vt:lpstr>III. VẬN DỤNG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5</dc:title>
  <dc:creator>user</dc:creator>
  <cp:lastModifiedBy>PC</cp:lastModifiedBy>
  <cp:revision>58</cp:revision>
  <dcterms:created xsi:type="dcterms:W3CDTF">2015-09-14T06:17:16Z</dcterms:created>
  <dcterms:modified xsi:type="dcterms:W3CDTF">2021-09-21T04:31:10Z</dcterms:modified>
</cp:coreProperties>
</file>